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3197" w:rsidRDefault="004F3197">
      <w:pPr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8A2B95" w:rsidRDefault="00E1034B">
      <w:pPr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0417B">
        <w:rPr>
          <w:rFonts w:ascii="Times New Roman" w:hAnsi="Times New Roman" w:cs="Times New Roman"/>
          <w:b/>
          <w:color w:val="FF0000"/>
          <w:sz w:val="24"/>
          <w:szCs w:val="24"/>
        </w:rPr>
        <w:t>Задание №15</w:t>
      </w:r>
    </w:p>
    <w:tbl>
      <w:tblPr>
        <w:tblStyle w:val="a3"/>
        <w:tblW w:w="0" w:type="auto"/>
        <w:tblLayout w:type="fixed"/>
        <w:tblLook w:val="04A0"/>
      </w:tblPr>
      <w:tblGrid>
        <w:gridCol w:w="373"/>
        <w:gridCol w:w="5264"/>
        <w:gridCol w:w="5045"/>
      </w:tblGrid>
      <w:tr w:rsidR="00AF16E8" w:rsidRPr="00E1034B" w:rsidTr="00C23359">
        <w:tc>
          <w:tcPr>
            <w:tcW w:w="373" w:type="dxa"/>
          </w:tcPr>
          <w:p w:rsidR="00AF16E8" w:rsidRPr="00E1034B" w:rsidRDefault="00AF16E8" w:rsidP="00C23359">
            <w:pPr>
              <w:pStyle w:val="a4"/>
              <w:numPr>
                <w:ilvl w:val="0"/>
                <w:numId w:val="1"/>
              </w:numPr>
              <w:ind w:left="2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64" w:type="dxa"/>
          </w:tcPr>
          <w:p w:rsidR="00AF16E8" w:rsidRPr="0080417B" w:rsidRDefault="00AF16E8" w:rsidP="00AF16E8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AF16E8" w:rsidRDefault="00AF16E8" w:rsidP="00AF16E8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447800" cy="762000"/>
                  <wp:effectExtent l="19050" t="0" r="0" b="0"/>
                  <wp:docPr id="5" name="Рисунок 344" descr="C:\Users\MK\AppData\Local\Microsoft\Windows\INetCache\Content.Word\2021-01-01_14-10-0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4" descr="C:\Users\MK\AppData\Local\Microsoft\Windows\INetCache\Content.Word\2021-01-01_14-10-0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762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F16E8" w:rsidRDefault="00AF16E8" w:rsidP="00AF16E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F16E8" w:rsidRDefault="00AF16E8" w:rsidP="00AF16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12DF7">
              <w:rPr>
                <w:rFonts w:ascii="Times New Roman" w:hAnsi="Times New Roman" w:cs="Times New Roman"/>
                <w:sz w:val="24"/>
                <w:szCs w:val="24"/>
              </w:rPr>
              <w:t xml:space="preserve">В треугольнике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903446">
              <w:rPr>
                <w:rFonts w:ascii="Times New Roman" w:hAnsi="Times New Roman" w:cs="Times New Roman"/>
                <w:sz w:val="24"/>
                <w:szCs w:val="24"/>
              </w:rPr>
              <w:t>два угла равны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8° и 79°. Найдите третий угол. Ответ дайте в градусах.</w:t>
            </w:r>
          </w:p>
          <w:p w:rsidR="00AF16E8" w:rsidRDefault="00AF16E8" w:rsidP="00AF16E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F16E8" w:rsidRDefault="00AF16E8" w:rsidP="00AF16E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F16E8" w:rsidRPr="0080417B" w:rsidRDefault="00AF16E8" w:rsidP="00AF16E8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5045" w:type="dxa"/>
          </w:tcPr>
          <w:p w:rsidR="00AF16E8" w:rsidRDefault="00AF16E8" w:rsidP="00AF16E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F16E8" w:rsidRDefault="00AF16E8" w:rsidP="00AF16E8">
            <w:pPr>
              <w:spacing w:after="12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0417B">
              <w:rPr>
                <w:rFonts w:ascii="Times New Roman" w:hAnsi="Times New Roman" w:cs="Times New Roman"/>
                <w:b/>
                <w:sz w:val="24"/>
                <w:szCs w:val="24"/>
              </w:rPr>
              <w:t>Решение:</w:t>
            </w:r>
            <w:r w:rsidRPr="0090344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  <w:p w:rsidR="00AF16E8" w:rsidRDefault="00AF16E8" w:rsidP="00AF16E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03446">
              <w:rPr>
                <w:rFonts w:ascii="Times New Roman" w:hAnsi="Times New Roman" w:cs="Times New Roman"/>
                <w:sz w:val="24"/>
                <w:szCs w:val="24"/>
              </w:rPr>
              <w:t>Сумма углов треугольника равна 18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, поэтому третий угол  равен:</w:t>
            </w:r>
          </w:p>
          <w:p w:rsidR="00AF16E8" w:rsidRDefault="00AF16E8" w:rsidP="00AF16E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80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(48° + 79°) = 180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127° = 53°.</w:t>
            </w:r>
          </w:p>
          <w:p w:rsidR="00AF16E8" w:rsidRPr="00CE3D50" w:rsidRDefault="00AF16E8" w:rsidP="00AF16E8">
            <w:pPr>
              <w:spacing w:after="120"/>
              <w:rPr>
                <w:rFonts w:ascii="Times New Roman" w:hAnsi="Times New Roman" w:cs="Times New Roman"/>
                <w:sz w:val="8"/>
                <w:szCs w:val="8"/>
              </w:rPr>
            </w:pPr>
          </w:p>
          <w:tbl>
            <w:tblPr>
              <w:tblStyle w:val="a3"/>
              <w:tblW w:w="0" w:type="auto"/>
              <w:tblLayout w:type="fixed"/>
              <w:tblLook w:val="04A0"/>
            </w:tblPr>
            <w:tblGrid>
              <w:gridCol w:w="365"/>
              <w:gridCol w:w="365"/>
              <w:gridCol w:w="365"/>
              <w:gridCol w:w="365"/>
              <w:gridCol w:w="365"/>
            </w:tblGrid>
            <w:tr w:rsidR="00AF16E8" w:rsidTr="00C23359">
              <w:trPr>
                <w:trHeight w:val="253"/>
              </w:trPr>
              <w:tc>
                <w:tcPr>
                  <w:tcW w:w="365" w:type="dxa"/>
                  <w:vAlign w:val="center"/>
                </w:tcPr>
                <w:p w:rsidR="00AF16E8" w:rsidRPr="00A908AC" w:rsidRDefault="00AF16E8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 w:rsidRPr="00A908AC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365" w:type="dxa"/>
                  <w:vAlign w:val="center"/>
                </w:tcPr>
                <w:p w:rsidR="00AF16E8" w:rsidRPr="00A908AC" w:rsidRDefault="00AF16E8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 w:rsidRPr="00A908AC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365" w:type="dxa"/>
                  <w:vAlign w:val="center"/>
                </w:tcPr>
                <w:p w:rsidR="00AF16E8" w:rsidRPr="0080417B" w:rsidRDefault="00AF16E8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AF16E8" w:rsidRPr="0080417B" w:rsidRDefault="00AF16E8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AF16E8" w:rsidRPr="0080417B" w:rsidRDefault="00AF16E8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AF16E8" w:rsidRDefault="00AF16E8" w:rsidP="00C233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148D1" w:rsidRPr="00E1034B" w:rsidTr="00C23359">
        <w:tc>
          <w:tcPr>
            <w:tcW w:w="373" w:type="dxa"/>
          </w:tcPr>
          <w:p w:rsidR="001148D1" w:rsidRPr="00E1034B" w:rsidRDefault="001148D1" w:rsidP="00C23359">
            <w:pPr>
              <w:pStyle w:val="a4"/>
              <w:numPr>
                <w:ilvl w:val="0"/>
                <w:numId w:val="1"/>
              </w:numPr>
              <w:ind w:left="2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64" w:type="dxa"/>
          </w:tcPr>
          <w:p w:rsidR="001148D1" w:rsidRPr="0080417B" w:rsidRDefault="001148D1" w:rsidP="00C23359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1148D1" w:rsidRDefault="001148D1" w:rsidP="00C233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600200" cy="1085850"/>
                  <wp:effectExtent l="19050" t="0" r="0" b="0"/>
                  <wp:docPr id="6" name="Рисунок 139" descr="C:\Users\MK\AppData\Local\Microsoft\Windows\INetCache\Content.Word\2021-01-01_13-48-5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 descr="C:\Users\MK\AppData\Local\Microsoft\Windows\INetCache\Content.Word\2021-01-01_13-48-5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1085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148D1" w:rsidRPr="00412DF7" w:rsidRDefault="001148D1" w:rsidP="00C23359">
            <w:pPr>
              <w:rPr>
                <w:rFonts w:ascii="Times New Roman" w:hAnsi="Times New Roman" w:cs="Times New Roman"/>
              </w:rPr>
            </w:pPr>
            <w:r w:rsidRPr="00412DF7">
              <w:rPr>
                <w:rFonts w:ascii="Times New Roman" w:hAnsi="Times New Roman" w:cs="Times New Roman"/>
                <w:sz w:val="24"/>
                <w:szCs w:val="24"/>
              </w:rPr>
              <w:t xml:space="preserve">В треугольнике </w:t>
            </w:r>
            <w:r w:rsidRPr="00903446">
              <w:rPr>
                <w:rFonts w:ascii="Times New Roman" w:hAnsi="Times New Roman" w:cs="Times New Roman"/>
                <w:i/>
                <w:sz w:val="24"/>
                <w:szCs w:val="24"/>
              </w:rPr>
              <w:t>АВС</w:t>
            </w:r>
            <w:r w:rsidRPr="00412DF7">
              <w:rPr>
                <w:rFonts w:ascii="Times New Roman" w:hAnsi="Times New Roman" w:cs="Times New Roman"/>
                <w:sz w:val="24"/>
                <w:szCs w:val="24"/>
              </w:rPr>
              <w:t xml:space="preserve"> известно, что </w:t>
            </w:r>
            <w:r w:rsidRPr="00412DF7">
              <w:rPr>
                <w:rFonts w:ascii="Times New Roman" w:hAnsi="Times New Roman" w:cs="Times New Roman"/>
                <w:position w:val="-10"/>
              </w:rPr>
              <w:object w:dxaOrig="13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pt;height:15.65pt" o:ole="">
                  <v:imagedata r:id="rId8" o:title=""/>
                </v:shape>
                <o:OLEObject Type="Embed" ProgID="Equation.DSMT4" ShapeID="_x0000_i1025" DrawAspect="Content" ObjectID="_1671196874" r:id="rId9"/>
              </w:object>
            </w:r>
          </w:p>
          <w:p w:rsidR="001148D1" w:rsidRPr="00412DF7" w:rsidRDefault="001148D1" w:rsidP="00C233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0417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20" w:dyaOrig="260">
                <v:shape id="_x0000_i1026" type="#_x0000_t75" style="width:21.3pt;height:12.5pt" o:ole="">
                  <v:imagedata r:id="rId10" o:title=""/>
                </v:shape>
                <o:OLEObject Type="Embed" ProgID="Equation.DSMT4" ShapeID="_x0000_i1026" DrawAspect="Content" ObjectID="_1671196875" r:id="rId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 биссектриса.</w:t>
            </w:r>
            <w:r w:rsidRPr="00412DF7">
              <w:rPr>
                <w:rFonts w:ascii="Times New Roman" w:hAnsi="Times New Roman" w:cs="Times New Roman"/>
                <w:sz w:val="24"/>
                <w:szCs w:val="24"/>
              </w:rPr>
              <w:t xml:space="preserve"> Найдите угол </w:t>
            </w:r>
            <w:r w:rsidRPr="00903446">
              <w:rPr>
                <w:rFonts w:ascii="Times New Roman" w:hAnsi="Times New Roman" w:cs="Times New Roman"/>
                <w:i/>
                <w:sz w:val="24"/>
                <w:szCs w:val="24"/>
              </w:rPr>
              <w:t>ВАD.</w:t>
            </w:r>
          </w:p>
          <w:p w:rsidR="001148D1" w:rsidRPr="00412DF7" w:rsidRDefault="001148D1" w:rsidP="00C233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12DF7">
              <w:rPr>
                <w:rFonts w:ascii="Times New Roman" w:hAnsi="Times New Roman" w:cs="Times New Roman"/>
                <w:sz w:val="24"/>
                <w:szCs w:val="24"/>
              </w:rPr>
              <w:t xml:space="preserve"> Ответ дайте в градусах.</w:t>
            </w:r>
          </w:p>
          <w:p w:rsidR="00AF16E8" w:rsidRPr="00E1034B" w:rsidRDefault="00AF16E8" w:rsidP="00C233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45" w:type="dxa"/>
          </w:tcPr>
          <w:p w:rsidR="001148D1" w:rsidRDefault="001148D1" w:rsidP="00C233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148D1" w:rsidRPr="0080417B" w:rsidRDefault="001148D1" w:rsidP="00C23359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0417B">
              <w:rPr>
                <w:rFonts w:ascii="Times New Roman" w:hAnsi="Times New Roman" w:cs="Times New Roman"/>
                <w:b/>
                <w:sz w:val="24"/>
                <w:szCs w:val="24"/>
              </w:rPr>
              <w:t>Решение:</w:t>
            </w:r>
            <w:r w:rsidRPr="0080417B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</w:r>
            <w:r w:rsidRPr="0080417B">
              <w:rPr>
                <w:position w:val="-6"/>
                <w:sz w:val="24"/>
                <w:szCs w:val="24"/>
              </w:rPr>
              <w:object w:dxaOrig="2120" w:dyaOrig="279">
                <v:shape id="_x0000_i1027" type="#_x0000_t75" style="width:105.8pt;height:14.4pt" o:ole="">
                  <v:imagedata r:id="rId12" o:title=""/>
                </v:shape>
                <o:OLEObject Type="Embed" ProgID="Equation.DSMT4" ShapeID="_x0000_i1027" DrawAspect="Content" ObjectID="_1671196876" r:id="rId13"/>
              </w:object>
            </w:r>
            <w:r w:rsidRPr="0080417B">
              <w:rPr>
                <w:sz w:val="24"/>
                <w:szCs w:val="24"/>
              </w:rPr>
              <w:t xml:space="preserve">, </w:t>
            </w:r>
            <w:r w:rsidRPr="0080417B">
              <w:rPr>
                <w:rFonts w:ascii="Times New Roman" w:hAnsi="Times New Roman" w:cs="Times New Roman"/>
                <w:sz w:val="24"/>
                <w:szCs w:val="24"/>
              </w:rPr>
              <w:t>так как биссектриса делит угол пополам.</w:t>
            </w:r>
          </w:p>
          <w:p w:rsidR="001148D1" w:rsidRDefault="001148D1" w:rsidP="00C23359">
            <w:pPr>
              <w:spacing w:after="120"/>
              <w:rPr>
                <w:sz w:val="24"/>
                <w:szCs w:val="24"/>
              </w:rPr>
            </w:pPr>
            <w:r w:rsidRPr="0080417B">
              <w:rPr>
                <w:rFonts w:ascii="Times New Roman" w:hAnsi="Times New Roman" w:cs="Times New Roman"/>
                <w:b/>
                <w:sz w:val="24"/>
                <w:szCs w:val="24"/>
              </w:rPr>
              <w:t>Ответ:</w:t>
            </w:r>
            <w:r w:rsidRPr="0080417B">
              <w:rPr>
                <w:sz w:val="24"/>
                <w:szCs w:val="24"/>
              </w:rPr>
              <w:t xml:space="preserve"> </w:t>
            </w:r>
            <w:r w:rsidRPr="0080417B">
              <w:rPr>
                <w:position w:val="-6"/>
                <w:sz w:val="24"/>
                <w:szCs w:val="24"/>
              </w:rPr>
              <w:object w:dxaOrig="1340" w:dyaOrig="279">
                <v:shape id="_x0000_i1028" type="#_x0000_t75" style="width:67pt;height:14.4pt" o:ole="">
                  <v:imagedata r:id="rId14" o:title=""/>
                </v:shape>
                <o:OLEObject Type="Embed" ProgID="Equation.DSMT4" ShapeID="_x0000_i1028" DrawAspect="Content" ObjectID="_1671196877" r:id="rId15"/>
              </w:object>
            </w:r>
          </w:p>
          <w:tbl>
            <w:tblPr>
              <w:tblStyle w:val="a3"/>
              <w:tblW w:w="0" w:type="auto"/>
              <w:tblLayout w:type="fixed"/>
              <w:tblLook w:val="04A0"/>
            </w:tblPr>
            <w:tblGrid>
              <w:gridCol w:w="365"/>
              <w:gridCol w:w="365"/>
              <w:gridCol w:w="365"/>
              <w:gridCol w:w="365"/>
              <w:gridCol w:w="365"/>
            </w:tblGrid>
            <w:tr w:rsidR="001148D1" w:rsidTr="00C23359">
              <w:trPr>
                <w:trHeight w:val="253"/>
              </w:trPr>
              <w:tc>
                <w:tcPr>
                  <w:tcW w:w="365" w:type="dxa"/>
                  <w:vAlign w:val="center"/>
                </w:tcPr>
                <w:p w:rsidR="001148D1" w:rsidRPr="00A908AC" w:rsidRDefault="001148D1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 w:rsidRPr="00A908AC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365" w:type="dxa"/>
                  <w:vAlign w:val="center"/>
                </w:tcPr>
                <w:p w:rsidR="001148D1" w:rsidRPr="00A908AC" w:rsidRDefault="001148D1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 w:rsidRPr="00A908AC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365" w:type="dxa"/>
                  <w:vAlign w:val="center"/>
                </w:tcPr>
                <w:p w:rsidR="001148D1" w:rsidRPr="0080417B" w:rsidRDefault="001148D1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1148D1" w:rsidRPr="0080417B" w:rsidRDefault="001148D1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1148D1" w:rsidRPr="0080417B" w:rsidRDefault="001148D1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1148D1" w:rsidRPr="0080417B" w:rsidRDefault="001148D1" w:rsidP="00C23359">
            <w:pPr>
              <w:spacing w:after="120"/>
              <w:rPr>
                <w:sz w:val="8"/>
                <w:szCs w:val="8"/>
              </w:rPr>
            </w:pPr>
          </w:p>
        </w:tc>
      </w:tr>
      <w:tr w:rsidR="001148D1" w:rsidRPr="00E1034B" w:rsidTr="00C23359">
        <w:tc>
          <w:tcPr>
            <w:tcW w:w="373" w:type="dxa"/>
          </w:tcPr>
          <w:p w:rsidR="001148D1" w:rsidRPr="00E1034B" w:rsidRDefault="001148D1" w:rsidP="00C23359">
            <w:pPr>
              <w:pStyle w:val="a4"/>
              <w:numPr>
                <w:ilvl w:val="0"/>
                <w:numId w:val="1"/>
              </w:numPr>
              <w:ind w:left="2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64" w:type="dxa"/>
          </w:tcPr>
          <w:p w:rsidR="001148D1" w:rsidRPr="0080417B" w:rsidRDefault="001148D1" w:rsidP="00C23359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1148D1" w:rsidRDefault="001148D1" w:rsidP="00C233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90650" cy="1038225"/>
                  <wp:effectExtent l="19050" t="0" r="0" b="0"/>
                  <wp:docPr id="342" name="Рисунок 342" descr="C:\Users\MK\AppData\Local\Microsoft\Windows\INetCache\Content.Word\2021-01-01_14-03-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2" descr="C:\Users\MK\AppData\Local\Microsoft\Windows\INetCache\Content.Word\2021-01-01_14-03-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1038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148D1" w:rsidRPr="0080417B" w:rsidRDefault="001148D1" w:rsidP="00C23359">
            <w:pPr>
              <w:rPr>
                <w:rFonts w:ascii="Times New Roman" w:hAnsi="Times New Roman" w:cs="Times New Roman"/>
                <w:i/>
              </w:rPr>
            </w:pPr>
            <w:r w:rsidRPr="00412DF7">
              <w:rPr>
                <w:rFonts w:ascii="Times New Roman" w:hAnsi="Times New Roman" w:cs="Times New Roman"/>
                <w:sz w:val="24"/>
                <w:szCs w:val="24"/>
              </w:rPr>
              <w:t xml:space="preserve">В треугольнике </w:t>
            </w:r>
            <w:r w:rsidRPr="00903446">
              <w:rPr>
                <w:rFonts w:ascii="Times New Roman" w:hAnsi="Times New Roman" w:cs="Times New Roman"/>
                <w:i/>
                <w:sz w:val="24"/>
                <w:szCs w:val="24"/>
              </w:rPr>
              <w:t>АВС</w:t>
            </w:r>
            <w:r w:rsidRPr="00412DF7">
              <w:rPr>
                <w:rFonts w:ascii="Times New Roman" w:hAnsi="Times New Roman" w:cs="Times New Roman"/>
                <w:sz w:val="24"/>
                <w:szCs w:val="24"/>
              </w:rPr>
              <w:t xml:space="preserve"> известно, что </w:t>
            </w:r>
            <w:r w:rsidRPr="00903446">
              <w:rPr>
                <w:rFonts w:ascii="Times New Roman" w:hAnsi="Times New Roman" w:cs="Times New Roman"/>
                <w:i/>
                <w:sz w:val="24"/>
                <w:szCs w:val="24"/>
              </w:rPr>
              <w:t>АС = 54,</w:t>
            </w:r>
          </w:p>
          <w:p w:rsidR="001148D1" w:rsidRDefault="001148D1" w:rsidP="00C233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3446">
              <w:rPr>
                <w:rFonts w:ascii="Times New Roman" w:hAnsi="Times New Roman" w:cs="Times New Roman"/>
                <w:i/>
                <w:sz w:val="24"/>
                <w:szCs w:val="24"/>
              </w:rPr>
              <w:t>ВМ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медиана, </w:t>
            </w:r>
            <w:r w:rsidRPr="00903446">
              <w:rPr>
                <w:rFonts w:ascii="Times New Roman" w:hAnsi="Times New Roman" w:cs="Times New Roman"/>
                <w:i/>
                <w:sz w:val="24"/>
                <w:szCs w:val="24"/>
              </w:rPr>
              <w:t>В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45. </w:t>
            </w:r>
            <w:r w:rsidRPr="00412DF7">
              <w:rPr>
                <w:rFonts w:ascii="Times New Roman" w:hAnsi="Times New Roman" w:cs="Times New Roman"/>
                <w:sz w:val="24"/>
                <w:szCs w:val="24"/>
              </w:rPr>
              <w:t xml:space="preserve"> Найдит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03446">
              <w:rPr>
                <w:rFonts w:ascii="Times New Roman" w:hAnsi="Times New Roman" w:cs="Times New Roman"/>
                <w:i/>
                <w:sz w:val="24"/>
                <w:szCs w:val="24"/>
              </w:rPr>
              <w:t>А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148D1" w:rsidRPr="00E1034B" w:rsidRDefault="001148D1" w:rsidP="00C233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45" w:type="dxa"/>
          </w:tcPr>
          <w:p w:rsidR="001148D1" w:rsidRDefault="001148D1" w:rsidP="00C233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942A7" w:rsidRDefault="008942A7" w:rsidP="00C23359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1148D1" w:rsidRPr="0080417B" w:rsidRDefault="001148D1" w:rsidP="00C23359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0417B">
              <w:rPr>
                <w:rFonts w:ascii="Times New Roman" w:hAnsi="Times New Roman" w:cs="Times New Roman"/>
                <w:b/>
                <w:sz w:val="24"/>
                <w:szCs w:val="24"/>
              </w:rPr>
              <w:t>Решение:</w:t>
            </w:r>
            <w:r w:rsidRPr="0090344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903446">
              <w:rPr>
                <w:rFonts w:ascii="Times New Roman" w:hAnsi="Times New Roman" w:cs="Times New Roman"/>
                <w:i/>
                <w:sz w:val="24"/>
                <w:szCs w:val="24"/>
              </w:rPr>
              <w:t>А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54 : 2 = 27</w:t>
            </w:r>
            <w:r w:rsidRPr="0080417B">
              <w:rPr>
                <w:sz w:val="24"/>
                <w:szCs w:val="24"/>
              </w:rPr>
              <w:t xml:space="preserve">, </w:t>
            </w:r>
            <w:r w:rsidRPr="0080417B">
              <w:rPr>
                <w:rFonts w:ascii="Times New Roman" w:hAnsi="Times New Roman" w:cs="Times New Roman"/>
                <w:sz w:val="24"/>
                <w:szCs w:val="24"/>
              </w:rPr>
              <w:t xml:space="preserve">так как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едиана </w:t>
            </w:r>
            <w:r w:rsidRPr="0080417B">
              <w:rPr>
                <w:rFonts w:ascii="Times New Roman" w:hAnsi="Times New Roman" w:cs="Times New Roman"/>
                <w:sz w:val="24"/>
                <w:szCs w:val="24"/>
              </w:rPr>
              <w:t xml:space="preserve"> делит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ротивоположную сторону</w:t>
            </w:r>
            <w:r w:rsidRPr="0080417B">
              <w:rPr>
                <w:rFonts w:ascii="Times New Roman" w:hAnsi="Times New Roman" w:cs="Times New Roman"/>
                <w:sz w:val="24"/>
                <w:szCs w:val="24"/>
              </w:rPr>
              <w:t xml:space="preserve"> пополам.</w:t>
            </w:r>
          </w:p>
          <w:p w:rsidR="001148D1" w:rsidRPr="00903446" w:rsidRDefault="001148D1" w:rsidP="00C23359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0417B">
              <w:rPr>
                <w:rFonts w:ascii="Times New Roman" w:hAnsi="Times New Roman" w:cs="Times New Roman"/>
                <w:b/>
                <w:sz w:val="24"/>
                <w:szCs w:val="24"/>
              </w:rPr>
              <w:t>Ответ:</w:t>
            </w:r>
            <w:r w:rsidRPr="0080417B">
              <w:rPr>
                <w:sz w:val="24"/>
                <w:szCs w:val="24"/>
              </w:rPr>
              <w:t xml:space="preserve"> </w:t>
            </w:r>
            <w:r w:rsidRPr="00903446">
              <w:rPr>
                <w:rFonts w:ascii="Times New Roman" w:hAnsi="Times New Roman" w:cs="Times New Roman"/>
                <w:i/>
                <w:sz w:val="24"/>
                <w:szCs w:val="24"/>
              </w:rPr>
              <w:t>А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27.</w:t>
            </w:r>
          </w:p>
          <w:tbl>
            <w:tblPr>
              <w:tblStyle w:val="a3"/>
              <w:tblW w:w="0" w:type="auto"/>
              <w:tblLayout w:type="fixed"/>
              <w:tblLook w:val="04A0"/>
            </w:tblPr>
            <w:tblGrid>
              <w:gridCol w:w="365"/>
              <w:gridCol w:w="365"/>
              <w:gridCol w:w="365"/>
              <w:gridCol w:w="365"/>
              <w:gridCol w:w="365"/>
            </w:tblGrid>
            <w:tr w:rsidR="001148D1" w:rsidTr="00C23359">
              <w:trPr>
                <w:trHeight w:val="253"/>
              </w:trPr>
              <w:tc>
                <w:tcPr>
                  <w:tcW w:w="365" w:type="dxa"/>
                  <w:vAlign w:val="center"/>
                </w:tcPr>
                <w:p w:rsidR="001148D1" w:rsidRPr="00A908AC" w:rsidRDefault="001148D1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 w:rsidRPr="00A908AC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365" w:type="dxa"/>
                  <w:vAlign w:val="center"/>
                </w:tcPr>
                <w:p w:rsidR="001148D1" w:rsidRPr="00A908AC" w:rsidRDefault="001148D1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 w:rsidRPr="00A908AC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365" w:type="dxa"/>
                  <w:vAlign w:val="center"/>
                </w:tcPr>
                <w:p w:rsidR="001148D1" w:rsidRPr="0080417B" w:rsidRDefault="001148D1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1148D1" w:rsidRPr="0080417B" w:rsidRDefault="001148D1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1148D1" w:rsidRPr="0080417B" w:rsidRDefault="001148D1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1148D1" w:rsidRPr="0080417B" w:rsidRDefault="001148D1" w:rsidP="00C23359">
            <w:pPr>
              <w:spacing w:after="120"/>
              <w:rPr>
                <w:sz w:val="8"/>
                <w:szCs w:val="8"/>
              </w:rPr>
            </w:pPr>
          </w:p>
        </w:tc>
      </w:tr>
      <w:tr w:rsidR="001148D1" w:rsidRPr="00E1034B" w:rsidTr="00C23359">
        <w:tc>
          <w:tcPr>
            <w:tcW w:w="373" w:type="dxa"/>
          </w:tcPr>
          <w:p w:rsidR="001148D1" w:rsidRPr="00E1034B" w:rsidRDefault="001148D1" w:rsidP="00C23359">
            <w:pPr>
              <w:pStyle w:val="a4"/>
              <w:numPr>
                <w:ilvl w:val="0"/>
                <w:numId w:val="1"/>
              </w:numPr>
              <w:ind w:left="28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64" w:type="dxa"/>
          </w:tcPr>
          <w:p w:rsidR="001148D1" w:rsidRPr="0080417B" w:rsidRDefault="001148D1" w:rsidP="00C23359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1148D1" w:rsidRPr="00CE3D50" w:rsidRDefault="001148D1" w:rsidP="00C23359">
            <w:pP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143125" cy="990600"/>
                  <wp:effectExtent l="19050" t="0" r="9525" b="0"/>
                  <wp:docPr id="345" name="Рисунок 345" descr="C:\Users\MK\AppData\Local\Microsoft\Windows\INetCache\Content.Word\2021-01-01_14-17-3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5" descr="C:\Users\MK\AppData\Local\Microsoft\Windows\INetCache\Content.Word\2021-01-01_14-17-3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990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E3D50">
              <w:rPr>
                <w:rFonts w:ascii="Times New Roman" w:hAnsi="Times New Roman" w:cs="Times New Roman"/>
                <w:i/>
                <w:noProof/>
                <w:sz w:val="20"/>
                <w:szCs w:val="20"/>
                <w:lang w:val="en-US" w:eastAsia="ru-RU"/>
              </w:rPr>
              <w:t>D</w:t>
            </w:r>
          </w:p>
          <w:p w:rsidR="001148D1" w:rsidRDefault="001148D1" w:rsidP="00C233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148D1" w:rsidRDefault="001148D1" w:rsidP="00C233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12DF7">
              <w:rPr>
                <w:rFonts w:ascii="Times New Roman" w:hAnsi="Times New Roman" w:cs="Times New Roman"/>
                <w:sz w:val="24"/>
                <w:szCs w:val="24"/>
              </w:rPr>
              <w:t xml:space="preserve">В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внобедренном </w:t>
            </w:r>
            <w:r w:rsidRPr="00412DF7"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е </w:t>
            </w:r>
            <w:r w:rsidRPr="00903446">
              <w:rPr>
                <w:rFonts w:ascii="Times New Roman" w:hAnsi="Times New Roman" w:cs="Times New Roman"/>
                <w:i/>
                <w:sz w:val="24"/>
                <w:szCs w:val="24"/>
              </w:rPr>
              <w:t>АВС</w:t>
            </w:r>
            <w:r w:rsidRPr="00412DF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148D1" w:rsidRDefault="001148D1" w:rsidP="00C233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 основанием </w:t>
            </w:r>
            <w:r w:rsidRPr="00AF16E8">
              <w:rPr>
                <w:rFonts w:ascii="Times New Roman" w:hAnsi="Times New Roman" w:cs="Times New Roman"/>
                <w:i/>
                <w:sz w:val="24"/>
                <w:szCs w:val="24"/>
              </w:rPr>
              <w:t>А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нешний угол при </w:t>
            </w:r>
          </w:p>
          <w:p w:rsidR="001148D1" w:rsidRPr="00CE3D50" w:rsidRDefault="001148D1" w:rsidP="00C2335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ршине</w:t>
            </w:r>
            <w:r w:rsidRPr="00AF16E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ен 132°. </w:t>
            </w:r>
            <w:r w:rsidRPr="00412DF7">
              <w:rPr>
                <w:rFonts w:ascii="Times New Roman" w:hAnsi="Times New Roman" w:cs="Times New Roman"/>
                <w:sz w:val="24"/>
                <w:szCs w:val="24"/>
              </w:rPr>
              <w:t xml:space="preserve">Найдите угол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ВС</w:t>
            </w:r>
            <w:r w:rsidRPr="00903446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1148D1" w:rsidRPr="00412DF7" w:rsidRDefault="001148D1" w:rsidP="00C233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12DF7">
              <w:rPr>
                <w:rFonts w:ascii="Times New Roman" w:hAnsi="Times New Roman" w:cs="Times New Roman"/>
                <w:sz w:val="24"/>
                <w:szCs w:val="24"/>
              </w:rPr>
              <w:t>Ответ дайте в градусах.</w:t>
            </w:r>
          </w:p>
          <w:p w:rsidR="001148D1" w:rsidRDefault="001148D1" w:rsidP="00C233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148D1" w:rsidRDefault="001148D1" w:rsidP="00C233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148D1" w:rsidRPr="00E1034B" w:rsidRDefault="001148D1" w:rsidP="008942A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45" w:type="dxa"/>
          </w:tcPr>
          <w:p w:rsidR="001148D1" w:rsidRDefault="001148D1" w:rsidP="00C233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148D1" w:rsidRDefault="001148D1" w:rsidP="00C23359">
            <w:pPr>
              <w:spacing w:after="120"/>
              <w:rPr>
                <w:sz w:val="24"/>
                <w:szCs w:val="24"/>
              </w:rPr>
            </w:pPr>
            <w:r w:rsidRPr="0080417B">
              <w:rPr>
                <w:rFonts w:ascii="Times New Roman" w:hAnsi="Times New Roman" w:cs="Times New Roman"/>
                <w:b/>
                <w:sz w:val="24"/>
                <w:szCs w:val="24"/>
              </w:rPr>
              <w:t>Решение:</w:t>
            </w:r>
            <w:r w:rsidRPr="0080417B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</w:r>
            <w:r w:rsidRPr="00540334">
              <w:rPr>
                <w:position w:val="-10"/>
                <w:sz w:val="24"/>
                <w:szCs w:val="24"/>
              </w:rPr>
              <w:object w:dxaOrig="2760" w:dyaOrig="320">
                <v:shape id="_x0000_i1029" type="#_x0000_t75" style="width:137.1pt;height:15.65pt" o:ole="">
                  <v:imagedata r:id="rId18" o:title=""/>
                </v:shape>
                <o:OLEObject Type="Embed" ProgID="Equation.DSMT4" ShapeID="_x0000_i1029" DrawAspect="Content" ObjectID="_1671196878" r:id="rId19"/>
              </w:object>
            </w:r>
            <w:r>
              <w:rPr>
                <w:sz w:val="24"/>
                <w:szCs w:val="24"/>
              </w:rPr>
              <w:t>.</w:t>
            </w:r>
          </w:p>
          <w:p w:rsidR="001148D1" w:rsidRDefault="001148D1" w:rsidP="00C23359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540334">
              <w:rPr>
                <w:position w:val="-10"/>
                <w:sz w:val="24"/>
                <w:szCs w:val="24"/>
              </w:rPr>
              <w:object w:dxaOrig="2060" w:dyaOrig="320">
                <v:shape id="_x0000_i1030" type="#_x0000_t75" style="width:102.7pt;height:15.65pt" o:ole="">
                  <v:imagedata r:id="rId20" o:title=""/>
                </v:shape>
                <o:OLEObject Type="Embed" ProgID="Equation.DSMT4" ShapeID="_x0000_i1030" DrawAspect="Content" ObjectID="_1671196879" r:id="rId21"/>
              </w:object>
            </w:r>
            <w:r>
              <w:rPr>
                <w:sz w:val="24"/>
                <w:szCs w:val="24"/>
              </w:rPr>
              <w:t xml:space="preserve">, </w:t>
            </w:r>
            <w:r w:rsidRPr="00540334">
              <w:rPr>
                <w:rFonts w:ascii="Times New Roman" w:hAnsi="Times New Roman" w:cs="Times New Roman"/>
                <w:sz w:val="24"/>
                <w:szCs w:val="24"/>
              </w:rPr>
              <w:t>так как углы при основании равнобедренного треугольника равн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148D1" w:rsidRPr="0080417B" w:rsidRDefault="001148D1" w:rsidP="00C23359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540334">
              <w:rPr>
                <w:position w:val="-10"/>
                <w:sz w:val="24"/>
                <w:szCs w:val="24"/>
              </w:rPr>
              <w:object w:dxaOrig="4599" w:dyaOrig="320">
                <v:shape id="_x0000_i1031" type="#_x0000_t75" style="width:230.4pt;height:15.65pt" o:ole="">
                  <v:imagedata r:id="rId22" o:title=""/>
                </v:shape>
                <o:OLEObject Type="Embed" ProgID="Equation.DSMT4" ShapeID="_x0000_i1031" DrawAspect="Content" ObjectID="_1671196880" r:id="rId23"/>
              </w:object>
            </w:r>
            <w:r>
              <w:rPr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903446">
              <w:rPr>
                <w:rFonts w:ascii="Times New Roman" w:hAnsi="Times New Roman" w:cs="Times New Roman"/>
                <w:sz w:val="24"/>
                <w:szCs w:val="24"/>
              </w:rPr>
              <w:t>умма углов треугольника равна 18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148D1" w:rsidRDefault="001148D1" w:rsidP="00C23359">
            <w:pPr>
              <w:spacing w:after="120"/>
              <w:rPr>
                <w:sz w:val="24"/>
                <w:szCs w:val="24"/>
              </w:rPr>
            </w:pPr>
            <w:r w:rsidRPr="0080417B">
              <w:rPr>
                <w:rFonts w:ascii="Times New Roman" w:hAnsi="Times New Roman" w:cs="Times New Roman"/>
                <w:b/>
                <w:sz w:val="24"/>
                <w:szCs w:val="24"/>
              </w:rPr>
              <w:t>Ответ:</w:t>
            </w:r>
            <w:r w:rsidRPr="0080417B">
              <w:rPr>
                <w:sz w:val="24"/>
                <w:szCs w:val="24"/>
              </w:rPr>
              <w:t xml:space="preserve"> </w:t>
            </w:r>
            <w:r w:rsidRPr="0080417B">
              <w:rPr>
                <w:position w:val="-6"/>
                <w:sz w:val="24"/>
                <w:szCs w:val="24"/>
              </w:rPr>
              <w:object w:dxaOrig="1340" w:dyaOrig="279">
                <v:shape id="_x0000_i1032" type="#_x0000_t75" style="width:67pt;height:14.4pt" o:ole="">
                  <v:imagedata r:id="rId24" o:title=""/>
                </v:shape>
                <o:OLEObject Type="Embed" ProgID="Equation.DSMT4" ShapeID="_x0000_i1032" DrawAspect="Content" ObjectID="_1671196881" r:id="rId25"/>
              </w:object>
            </w:r>
          </w:p>
          <w:tbl>
            <w:tblPr>
              <w:tblStyle w:val="a3"/>
              <w:tblW w:w="0" w:type="auto"/>
              <w:tblLayout w:type="fixed"/>
              <w:tblLook w:val="04A0"/>
            </w:tblPr>
            <w:tblGrid>
              <w:gridCol w:w="365"/>
              <w:gridCol w:w="365"/>
              <w:gridCol w:w="365"/>
              <w:gridCol w:w="365"/>
              <w:gridCol w:w="365"/>
            </w:tblGrid>
            <w:tr w:rsidR="001148D1" w:rsidTr="00C23359">
              <w:trPr>
                <w:trHeight w:val="253"/>
              </w:trPr>
              <w:tc>
                <w:tcPr>
                  <w:tcW w:w="365" w:type="dxa"/>
                  <w:vAlign w:val="center"/>
                </w:tcPr>
                <w:p w:rsidR="001148D1" w:rsidRPr="00A908AC" w:rsidRDefault="001148D1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 w:rsidRPr="00A908AC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365" w:type="dxa"/>
                  <w:vAlign w:val="center"/>
                </w:tcPr>
                <w:p w:rsidR="001148D1" w:rsidRPr="00A908AC" w:rsidRDefault="001148D1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 w:rsidRPr="00A908AC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365" w:type="dxa"/>
                  <w:vAlign w:val="center"/>
                </w:tcPr>
                <w:p w:rsidR="001148D1" w:rsidRPr="0080417B" w:rsidRDefault="001148D1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1148D1" w:rsidRPr="0080417B" w:rsidRDefault="001148D1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1148D1" w:rsidRPr="0080417B" w:rsidRDefault="001148D1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1148D1" w:rsidRPr="0080417B" w:rsidRDefault="001148D1" w:rsidP="00C23359">
            <w:pPr>
              <w:spacing w:after="120"/>
              <w:rPr>
                <w:sz w:val="8"/>
                <w:szCs w:val="8"/>
              </w:rPr>
            </w:pPr>
          </w:p>
        </w:tc>
      </w:tr>
    </w:tbl>
    <w:p w:rsidR="001148D1" w:rsidRDefault="001148D1">
      <w:pPr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1148D1" w:rsidRDefault="001148D1">
      <w:pPr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8942A7" w:rsidRDefault="008942A7">
      <w:pPr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8942A7" w:rsidRDefault="008942A7">
      <w:pPr>
        <w:rPr>
          <w:rFonts w:ascii="Times New Roman" w:hAnsi="Times New Roman" w:cs="Times New Roman"/>
          <w:b/>
          <w:color w:val="FF0000"/>
          <w:sz w:val="24"/>
          <w:szCs w:val="24"/>
        </w:rPr>
      </w:pPr>
    </w:p>
    <w:tbl>
      <w:tblPr>
        <w:tblStyle w:val="a3"/>
        <w:tblW w:w="0" w:type="auto"/>
        <w:tblLayout w:type="fixed"/>
        <w:tblLook w:val="04A0"/>
      </w:tblPr>
      <w:tblGrid>
        <w:gridCol w:w="373"/>
        <w:gridCol w:w="5264"/>
        <w:gridCol w:w="5045"/>
      </w:tblGrid>
      <w:tr w:rsidR="00FD40E6" w:rsidRPr="00E1034B" w:rsidTr="006F4644">
        <w:tc>
          <w:tcPr>
            <w:tcW w:w="373" w:type="dxa"/>
          </w:tcPr>
          <w:p w:rsidR="00E1034B" w:rsidRPr="00E1034B" w:rsidRDefault="00E1034B" w:rsidP="00AF16E8">
            <w:pPr>
              <w:pStyle w:val="a4"/>
              <w:numPr>
                <w:ilvl w:val="0"/>
                <w:numId w:val="1"/>
              </w:numPr>
              <w:ind w:left="28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64" w:type="dxa"/>
          </w:tcPr>
          <w:p w:rsidR="00E1034B" w:rsidRDefault="00E1034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F16E8" w:rsidRDefault="00AF16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657350" cy="1181100"/>
                  <wp:effectExtent l="19050" t="0" r="0" b="0"/>
                  <wp:docPr id="178" name="Рисунок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1181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F16E8" w:rsidRDefault="00AF16E8" w:rsidP="00AF16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12DF7">
              <w:rPr>
                <w:rFonts w:ascii="Times New Roman" w:hAnsi="Times New Roman" w:cs="Times New Roman"/>
                <w:sz w:val="24"/>
                <w:szCs w:val="24"/>
              </w:rPr>
              <w:t xml:space="preserve">В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строугольном  </w:t>
            </w:r>
            <w:r w:rsidRPr="00412DF7"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е </w:t>
            </w:r>
            <w:r w:rsidRPr="00903446">
              <w:rPr>
                <w:rFonts w:ascii="Times New Roman" w:hAnsi="Times New Roman" w:cs="Times New Roman"/>
                <w:i/>
                <w:sz w:val="24"/>
                <w:szCs w:val="24"/>
              </w:rPr>
              <w:t>АВС</w:t>
            </w:r>
            <w:r w:rsidRPr="00412DF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AF16E8" w:rsidRPr="00AF16E8" w:rsidRDefault="00AF16E8" w:rsidP="00AF16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дена высота</w:t>
            </w:r>
            <w:r w:rsidRPr="00AF16E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В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412DF7">
              <w:rPr>
                <w:rFonts w:ascii="Times New Roman" w:hAnsi="Times New Roman" w:cs="Times New Roman"/>
                <w:position w:val="-10"/>
              </w:rPr>
              <w:object w:dxaOrig="1340" w:dyaOrig="320">
                <v:shape id="_x0000_i1033" type="#_x0000_t75" style="width:67pt;height:15.65pt" o:ole="">
                  <v:imagedata r:id="rId27" o:title=""/>
                </v:shape>
                <o:OLEObject Type="Embed" ProgID="Equation.DSMT4" ShapeID="_x0000_i1033" DrawAspect="Content" ObjectID="_1671196882" r:id="rId28"/>
              </w:object>
            </w:r>
          </w:p>
          <w:p w:rsidR="00AF16E8" w:rsidRPr="00CE3D50" w:rsidRDefault="00AF16E8" w:rsidP="00AF16E8">
            <w:pPr>
              <w:rPr>
                <w:rFonts w:ascii="Times New Roman" w:hAnsi="Times New Roman" w:cs="Times New Roman"/>
              </w:rPr>
            </w:pPr>
            <w:r w:rsidRPr="00412DF7">
              <w:rPr>
                <w:rFonts w:ascii="Times New Roman" w:hAnsi="Times New Roman" w:cs="Times New Roman"/>
                <w:sz w:val="24"/>
                <w:szCs w:val="24"/>
              </w:rPr>
              <w:t xml:space="preserve">Найдите угол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ВН</w:t>
            </w:r>
            <w:r w:rsidRPr="00903446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AF16E8" w:rsidRPr="00412DF7" w:rsidRDefault="00AF16E8" w:rsidP="00AF16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12DF7">
              <w:rPr>
                <w:rFonts w:ascii="Times New Roman" w:hAnsi="Times New Roman" w:cs="Times New Roman"/>
                <w:sz w:val="24"/>
                <w:szCs w:val="24"/>
              </w:rPr>
              <w:t>Ответ дайте в градусах.</w:t>
            </w:r>
          </w:p>
          <w:p w:rsidR="00AB2261" w:rsidRPr="00E1034B" w:rsidRDefault="00AB22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45" w:type="dxa"/>
          </w:tcPr>
          <w:p w:rsidR="00AF16E8" w:rsidRDefault="00AF16E8" w:rsidP="00AF16E8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F16E8" w:rsidRDefault="00AF16E8" w:rsidP="00AF16E8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417B">
              <w:rPr>
                <w:rFonts w:ascii="Times New Roman" w:hAnsi="Times New Roman" w:cs="Times New Roman"/>
                <w:b/>
                <w:sz w:val="24"/>
                <w:szCs w:val="24"/>
              </w:rPr>
              <w:t>Решение:</w:t>
            </w:r>
          </w:p>
          <w:p w:rsidR="00AB2261" w:rsidRDefault="00AF16E8" w:rsidP="00AF16E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AF16E8">
              <w:rPr>
                <w:rFonts w:ascii="Times New Roman" w:hAnsi="Times New Roman" w:cs="Times New Roman"/>
                <w:sz w:val="24"/>
                <w:szCs w:val="24"/>
              </w:rPr>
              <w:t xml:space="preserve">Рассмотрим </w:t>
            </w:r>
            <w:r w:rsidR="00AB2261" w:rsidRPr="0080417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840" w:dyaOrig="320">
                <v:shape id="_x0000_i1034" type="#_x0000_t75" style="width:141.5pt;height:15.65pt" o:ole="">
                  <v:imagedata r:id="rId29" o:title=""/>
                </v:shape>
                <o:OLEObject Type="Embed" ProgID="Equation.DSMT4" ShapeID="_x0000_i1034" DrawAspect="Content" ObjectID="_1671196883" r:id="rId30"/>
              </w:object>
            </w:r>
          </w:p>
          <w:p w:rsidR="00AB2261" w:rsidRDefault="00AB2261" w:rsidP="00AF16E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чит по теореме о сумме углов треугольника</w:t>
            </w:r>
          </w:p>
          <w:p w:rsidR="00AB2261" w:rsidRDefault="00AB2261" w:rsidP="00AF16E8">
            <w:pPr>
              <w:spacing w:after="120"/>
              <w:rPr>
                <w:sz w:val="24"/>
                <w:szCs w:val="24"/>
              </w:rPr>
            </w:pPr>
            <w:r w:rsidRPr="00AB2261">
              <w:rPr>
                <w:position w:val="-10"/>
                <w:sz w:val="24"/>
                <w:szCs w:val="24"/>
              </w:rPr>
              <w:object w:dxaOrig="4540" w:dyaOrig="320">
                <v:shape id="_x0000_i1035" type="#_x0000_t75" style="width:228.5pt;height:16.3pt" o:ole="">
                  <v:imagedata r:id="rId31" o:title=""/>
                </v:shape>
                <o:OLEObject Type="Embed" ProgID="Equation.DSMT4" ShapeID="_x0000_i1035" DrawAspect="Content" ObjectID="_1671196884" r:id="rId32"/>
              </w:object>
            </w:r>
          </w:p>
          <w:p w:rsidR="00AF16E8" w:rsidRDefault="00AF16E8" w:rsidP="00AF16E8">
            <w:pPr>
              <w:spacing w:after="120"/>
              <w:rPr>
                <w:sz w:val="24"/>
                <w:szCs w:val="24"/>
              </w:rPr>
            </w:pPr>
            <w:r w:rsidRPr="0080417B">
              <w:rPr>
                <w:rFonts w:ascii="Times New Roman" w:hAnsi="Times New Roman" w:cs="Times New Roman"/>
                <w:b/>
                <w:sz w:val="24"/>
                <w:szCs w:val="24"/>
              </w:rPr>
              <w:t>Ответ:</w:t>
            </w:r>
            <w:r w:rsidRPr="0080417B">
              <w:rPr>
                <w:sz w:val="24"/>
                <w:szCs w:val="24"/>
              </w:rPr>
              <w:t xml:space="preserve"> </w:t>
            </w:r>
            <w:r w:rsidR="00AB2261" w:rsidRPr="0080417B">
              <w:rPr>
                <w:position w:val="-6"/>
                <w:sz w:val="24"/>
                <w:szCs w:val="24"/>
              </w:rPr>
              <w:object w:dxaOrig="1359" w:dyaOrig="279">
                <v:shape id="_x0000_i1036" type="#_x0000_t75" style="width:67.6pt;height:14.4pt" o:ole="">
                  <v:imagedata r:id="rId33" o:title=""/>
                </v:shape>
                <o:OLEObject Type="Embed" ProgID="Equation.DSMT4" ShapeID="_x0000_i1036" DrawAspect="Content" ObjectID="_1671196885" r:id="rId34"/>
              </w:object>
            </w:r>
          </w:p>
          <w:tbl>
            <w:tblPr>
              <w:tblStyle w:val="a3"/>
              <w:tblW w:w="0" w:type="auto"/>
              <w:tblLayout w:type="fixed"/>
              <w:tblLook w:val="04A0"/>
            </w:tblPr>
            <w:tblGrid>
              <w:gridCol w:w="365"/>
              <w:gridCol w:w="365"/>
              <w:gridCol w:w="365"/>
              <w:gridCol w:w="365"/>
              <w:gridCol w:w="365"/>
            </w:tblGrid>
            <w:tr w:rsidR="00AF16E8" w:rsidTr="00C23359">
              <w:trPr>
                <w:trHeight w:val="253"/>
              </w:trPr>
              <w:tc>
                <w:tcPr>
                  <w:tcW w:w="365" w:type="dxa"/>
                  <w:vAlign w:val="center"/>
                </w:tcPr>
                <w:p w:rsidR="00AF16E8" w:rsidRPr="00A908AC" w:rsidRDefault="00AF16E8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 w:rsidRPr="00A908AC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365" w:type="dxa"/>
                  <w:vAlign w:val="center"/>
                </w:tcPr>
                <w:p w:rsidR="00AF16E8" w:rsidRPr="00A908AC" w:rsidRDefault="00AB2261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 w:rsidRPr="00A908AC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365" w:type="dxa"/>
                  <w:vAlign w:val="center"/>
                </w:tcPr>
                <w:p w:rsidR="00AF16E8" w:rsidRPr="0080417B" w:rsidRDefault="00AF16E8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AF16E8" w:rsidRPr="0080417B" w:rsidRDefault="00AF16E8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AF16E8" w:rsidRPr="0080417B" w:rsidRDefault="00AF16E8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E1034B" w:rsidRPr="00E1034B" w:rsidRDefault="00E1034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B2261" w:rsidRPr="00E1034B" w:rsidTr="006F4644">
        <w:tc>
          <w:tcPr>
            <w:tcW w:w="373" w:type="dxa"/>
          </w:tcPr>
          <w:p w:rsidR="00AB2261" w:rsidRPr="00E1034B" w:rsidRDefault="00AB2261" w:rsidP="00AF16E8">
            <w:pPr>
              <w:pStyle w:val="a4"/>
              <w:numPr>
                <w:ilvl w:val="0"/>
                <w:numId w:val="1"/>
              </w:numPr>
              <w:ind w:left="28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64" w:type="dxa"/>
          </w:tcPr>
          <w:p w:rsidR="00AB2261" w:rsidRDefault="00AB2261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AB2261" w:rsidRDefault="006F46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3A5F">
              <w:rPr>
                <w:rFonts w:ascii="Times New Roman" w:hAnsi="Times New Roman" w:cs="Times New Roman"/>
                <w:sz w:val="24"/>
                <w:szCs w:val="24"/>
              </w:rPr>
              <w:pict>
                <v:shape id="_x0000_i1037" type="#_x0000_t75" style="width:136.5pt;height:68.25pt">
                  <v:imagedata r:id="rId35" o:title="2021-01-01_14-54-20"/>
                </v:shape>
              </w:pict>
            </w:r>
          </w:p>
          <w:p w:rsidR="00AB2261" w:rsidRPr="00AB2261" w:rsidRDefault="00AB2261" w:rsidP="00AB22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12DF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12DF7"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дна из сторон равна 29, а опущенная на нее высота равна -  12.</w:t>
            </w:r>
          </w:p>
          <w:p w:rsidR="00AB2261" w:rsidRPr="00412DF7" w:rsidRDefault="00AB2261" w:rsidP="00AB22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площадь треугольника.</w:t>
            </w:r>
          </w:p>
          <w:p w:rsidR="00AB2261" w:rsidRDefault="00AB2261" w:rsidP="00AB22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2261" w:rsidRPr="00AB2261" w:rsidRDefault="00AB22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45" w:type="dxa"/>
          </w:tcPr>
          <w:p w:rsidR="008942A7" w:rsidRDefault="008942A7" w:rsidP="00AF16E8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B2261" w:rsidRDefault="008942A7" w:rsidP="00AF16E8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Решение:</w:t>
            </w:r>
          </w:p>
          <w:p w:rsidR="00AB2261" w:rsidRDefault="00AB2261" w:rsidP="00AB2261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Площадь треугольника равна половине произведения основания на высоту, поэтому</w:t>
            </w:r>
          </w:p>
          <w:p w:rsidR="00AB2261" w:rsidRDefault="00AB2261" w:rsidP="00AB2261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  <w:p w:rsidR="00AB2261" w:rsidRDefault="00AB2261" w:rsidP="00AB2261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CC727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eastAsia="ru-RU"/>
              </w:rPr>
              <w:object w:dxaOrig="2600" w:dyaOrig="620">
                <v:shape id="_x0000_i1038" type="#_x0000_t75" style="width:129.6pt;height:30.7pt" o:ole="">
                  <v:imagedata r:id="rId36" o:title=""/>
                </v:shape>
                <o:OLEObject Type="Embed" ProgID="Equation.DSMT4" ShapeID="_x0000_i1038" DrawAspect="Content" ObjectID="_1671196886" r:id="rId37"/>
              </w:object>
            </w:r>
            <w:r w:rsidRPr="00CC727B"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 xml:space="preserve">              </w:t>
            </w:r>
          </w:p>
          <w:p w:rsidR="00A908AC" w:rsidRDefault="00AB2261" w:rsidP="00AB2261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  </w:t>
            </w:r>
          </w:p>
          <w:tbl>
            <w:tblPr>
              <w:tblStyle w:val="a3"/>
              <w:tblW w:w="0" w:type="auto"/>
              <w:tblLayout w:type="fixed"/>
              <w:tblLook w:val="04A0"/>
            </w:tblPr>
            <w:tblGrid>
              <w:gridCol w:w="365"/>
              <w:gridCol w:w="365"/>
              <w:gridCol w:w="365"/>
              <w:gridCol w:w="365"/>
              <w:gridCol w:w="365"/>
            </w:tblGrid>
            <w:tr w:rsidR="00A908AC" w:rsidTr="00C23359">
              <w:trPr>
                <w:trHeight w:val="253"/>
              </w:trPr>
              <w:tc>
                <w:tcPr>
                  <w:tcW w:w="365" w:type="dxa"/>
                  <w:vAlign w:val="center"/>
                </w:tcPr>
                <w:p w:rsidR="00A908AC" w:rsidRPr="00A908AC" w:rsidRDefault="00A908AC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 w:rsidRPr="00A908AC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365" w:type="dxa"/>
                  <w:vAlign w:val="center"/>
                </w:tcPr>
                <w:p w:rsidR="00A908AC" w:rsidRPr="00A908AC" w:rsidRDefault="00A908AC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 w:rsidRPr="00A908AC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365" w:type="dxa"/>
                  <w:vAlign w:val="center"/>
                </w:tcPr>
                <w:p w:rsidR="00A908AC" w:rsidRPr="00A908AC" w:rsidRDefault="00A908AC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 w:rsidRPr="00A908AC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365" w:type="dxa"/>
                  <w:vAlign w:val="center"/>
                </w:tcPr>
                <w:p w:rsidR="00A908AC" w:rsidRPr="0080417B" w:rsidRDefault="00A908AC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A908AC" w:rsidRPr="0080417B" w:rsidRDefault="00A908AC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AB2261" w:rsidRPr="00A908AC" w:rsidRDefault="00AB2261" w:rsidP="00A908AC">
            <w:pPr>
              <w:rPr>
                <w:rFonts w:ascii="Times New Roman" w:hAnsi="Times New Roman" w:cs="Times New Roman"/>
                <w:b/>
                <w:noProof/>
                <w:color w:val="C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                                 </w:t>
            </w:r>
            <w:r w:rsidRPr="00CC727B"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 xml:space="preserve">          </w:t>
            </w:r>
          </w:p>
        </w:tc>
      </w:tr>
      <w:tr w:rsidR="00A908AC" w:rsidRPr="00A908AC" w:rsidTr="006F4644">
        <w:tc>
          <w:tcPr>
            <w:tcW w:w="373" w:type="dxa"/>
          </w:tcPr>
          <w:p w:rsidR="00A908AC" w:rsidRPr="00E1034B" w:rsidRDefault="00A908AC" w:rsidP="00AF16E8">
            <w:pPr>
              <w:pStyle w:val="a4"/>
              <w:numPr>
                <w:ilvl w:val="0"/>
                <w:numId w:val="1"/>
              </w:numPr>
              <w:ind w:left="28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64" w:type="dxa"/>
          </w:tcPr>
          <w:p w:rsidR="00A908AC" w:rsidRDefault="00A908A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A908AC" w:rsidRDefault="006F46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3A5F">
              <w:rPr>
                <w:rFonts w:ascii="Times New Roman" w:hAnsi="Times New Roman" w:cs="Times New Roman"/>
                <w:sz w:val="24"/>
                <w:szCs w:val="24"/>
              </w:rPr>
              <w:pict>
                <v:shape id="_x0000_i1039" type="#_x0000_t75" style="width:148.4pt;height:91.4pt">
                  <v:imagedata r:id="rId38" o:title="2021-01-01_15-03-46"/>
                </v:shape>
              </w:pict>
            </w:r>
          </w:p>
          <w:p w:rsidR="00A908AC" w:rsidRDefault="00A908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очки </w:t>
            </w:r>
            <w:r w:rsidRPr="00A908AC">
              <w:rPr>
                <w:rFonts w:ascii="Times New Roman" w:hAnsi="Times New Roman" w:cs="Times New Roman"/>
                <w:i/>
                <w:sz w:val="24"/>
                <w:szCs w:val="24"/>
              </w:rPr>
              <w:t>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A908AC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являются серединами сторон</w:t>
            </w:r>
          </w:p>
          <w:p w:rsidR="00A908AC" w:rsidRDefault="00A908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908AC">
              <w:rPr>
                <w:rFonts w:ascii="Times New Roman" w:hAnsi="Times New Roman" w:cs="Times New Roman"/>
                <w:i/>
                <w:sz w:val="24"/>
                <w:szCs w:val="24"/>
              </w:rPr>
              <w:t>А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A908AC">
              <w:rPr>
                <w:rFonts w:ascii="Times New Roman" w:hAnsi="Times New Roman" w:cs="Times New Roman"/>
                <w:i/>
                <w:sz w:val="24"/>
                <w:szCs w:val="24"/>
              </w:rPr>
              <w:t>В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реугольника  </w:t>
            </w:r>
            <w:r w:rsidRPr="00A908AC">
              <w:rPr>
                <w:rFonts w:ascii="Times New Roman" w:hAnsi="Times New Roman" w:cs="Times New Roman"/>
                <w:i/>
                <w:sz w:val="24"/>
                <w:szCs w:val="24"/>
              </w:rPr>
              <w:t>АВ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сторона </w:t>
            </w:r>
          </w:p>
          <w:p w:rsidR="00A908AC" w:rsidRDefault="00A908AC">
            <w:pP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7F0F08">
              <w:rPr>
                <w:rFonts w:ascii="Times New Roman" w:hAnsi="Times New Roman" w:cs="Times New Roman"/>
                <w:i/>
                <w:sz w:val="24"/>
                <w:szCs w:val="24"/>
              </w:rPr>
              <w:t>А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на 28, сторона </w:t>
            </w:r>
            <w:r w:rsidRPr="007F0F08">
              <w:rPr>
                <w:rFonts w:ascii="Times New Roman" w:hAnsi="Times New Roman" w:cs="Times New Roman"/>
                <w:i/>
                <w:sz w:val="24"/>
                <w:szCs w:val="24"/>
              </w:rPr>
              <w:t>В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на 44, сторона </w:t>
            </w:r>
            <w:r w:rsidRPr="00A908AC">
              <w:rPr>
                <w:rFonts w:ascii="Times New Roman" w:hAnsi="Times New Roman" w:cs="Times New Roman"/>
                <w:i/>
                <w:sz w:val="24"/>
                <w:szCs w:val="24"/>
              </w:rPr>
              <w:t>А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на 42. Найдите </w:t>
            </w:r>
            <w:r w:rsidRPr="00A908AC">
              <w:rPr>
                <w:rFonts w:ascii="Times New Roman" w:hAnsi="Times New Roman" w:cs="Times New Roman"/>
                <w:i/>
                <w:sz w:val="24"/>
                <w:szCs w:val="24"/>
              </w:rPr>
              <w:t>МN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EF1E78" w:rsidRDefault="00EF1E78">
            <w:pP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:rsidR="00EF1E78" w:rsidRDefault="00EF1E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1E78" w:rsidRDefault="00EF1E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942A7" w:rsidRPr="00EF1E78" w:rsidRDefault="008942A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45" w:type="dxa"/>
          </w:tcPr>
          <w:p w:rsidR="008942A7" w:rsidRDefault="00A908AC" w:rsidP="00A908AC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A908A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       </w:t>
            </w:r>
          </w:p>
          <w:p w:rsidR="00A908AC" w:rsidRPr="008942A7" w:rsidRDefault="00EF1E78" w:rsidP="00A908AC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EF1E78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Решение:</w:t>
            </w:r>
          </w:p>
          <w:p w:rsidR="00A908AC" w:rsidRPr="00A908AC" w:rsidRDefault="00A908AC" w:rsidP="00A908AC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A908A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Средняя линия треугольника параллельна одной из сторон треугольника и равна ее половине.</w:t>
            </w:r>
          </w:p>
          <w:p w:rsidR="00A908AC" w:rsidRPr="00A908AC" w:rsidRDefault="00A908AC" w:rsidP="00A908AC">
            <w:pPr>
              <w:rPr>
                <w:rFonts w:ascii="Times New Roman" w:hAnsi="Times New Roman" w:cs="Times New Roman"/>
                <w:noProof/>
                <w:lang w:eastAsia="ru-RU"/>
              </w:rPr>
            </w:pPr>
            <w:r w:rsidRPr="00A908AC">
              <w:rPr>
                <w:rFonts w:ascii="Times New Roman" w:hAnsi="Times New Roman" w:cs="Times New Roman"/>
                <w:noProof/>
                <w:lang w:eastAsia="ru-RU"/>
              </w:rPr>
              <w:t xml:space="preserve">                    </w:t>
            </w:r>
            <w:r w:rsidRPr="00A908AC">
              <w:rPr>
                <w:rFonts w:ascii="Times New Roman" w:hAnsi="Times New Roman" w:cs="Times New Roman"/>
                <w:noProof/>
                <w:position w:val="-58"/>
                <w:sz w:val="24"/>
                <w:szCs w:val="24"/>
                <w:lang w:eastAsia="ru-RU"/>
              </w:rPr>
              <w:object w:dxaOrig="1680" w:dyaOrig="1280">
                <v:shape id="_x0000_i1040" type="#_x0000_t75" style="width:93.3pt;height:70.75pt" o:ole="">
                  <v:imagedata r:id="rId39" o:title=""/>
                </v:shape>
                <o:OLEObject Type="Embed" ProgID="Equation.DSMT4" ShapeID="_x0000_i1040" DrawAspect="Content" ObjectID="_1671196887" r:id="rId40"/>
              </w:object>
            </w:r>
            <w:r w:rsidRPr="00A908AC">
              <w:rPr>
                <w:rFonts w:ascii="Times New Roman" w:hAnsi="Times New Roman" w:cs="Times New Roman"/>
                <w:noProof/>
                <w:lang w:eastAsia="ru-RU"/>
              </w:rPr>
              <w:t xml:space="preserve"> </w:t>
            </w:r>
          </w:p>
          <w:p w:rsidR="00A908AC" w:rsidRDefault="00A908AC" w:rsidP="00A908AC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EF1E78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 xml:space="preserve">              Ответ:</w:t>
            </w:r>
            <w:r w:rsidRPr="00A908A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21.</w:t>
            </w:r>
          </w:p>
          <w:p w:rsidR="00A908AC" w:rsidRPr="008942A7" w:rsidRDefault="00A908AC" w:rsidP="00A908AC">
            <w:pPr>
              <w:rPr>
                <w:rFonts w:ascii="Times New Roman" w:hAnsi="Times New Roman" w:cs="Times New Roman"/>
                <w:noProof/>
                <w:sz w:val="14"/>
                <w:szCs w:val="14"/>
                <w:lang w:eastAsia="ru-RU"/>
              </w:rPr>
            </w:pPr>
          </w:p>
          <w:tbl>
            <w:tblPr>
              <w:tblStyle w:val="a3"/>
              <w:tblW w:w="0" w:type="auto"/>
              <w:tblLayout w:type="fixed"/>
              <w:tblLook w:val="04A0"/>
            </w:tblPr>
            <w:tblGrid>
              <w:gridCol w:w="365"/>
              <w:gridCol w:w="365"/>
              <w:gridCol w:w="365"/>
              <w:gridCol w:w="365"/>
              <w:gridCol w:w="365"/>
            </w:tblGrid>
            <w:tr w:rsidR="00A908AC" w:rsidTr="00C23359">
              <w:trPr>
                <w:trHeight w:val="253"/>
              </w:trPr>
              <w:tc>
                <w:tcPr>
                  <w:tcW w:w="365" w:type="dxa"/>
                  <w:vAlign w:val="center"/>
                </w:tcPr>
                <w:p w:rsidR="00A908AC" w:rsidRPr="00A908AC" w:rsidRDefault="00A908AC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365" w:type="dxa"/>
                  <w:vAlign w:val="center"/>
                </w:tcPr>
                <w:p w:rsidR="00A908AC" w:rsidRPr="00A908AC" w:rsidRDefault="00A908AC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365" w:type="dxa"/>
                  <w:vAlign w:val="center"/>
                </w:tcPr>
                <w:p w:rsidR="00A908AC" w:rsidRPr="00A908AC" w:rsidRDefault="00A908AC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A908AC" w:rsidRPr="0080417B" w:rsidRDefault="00A908AC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A908AC" w:rsidRPr="0080417B" w:rsidRDefault="00A908AC" w:rsidP="00C23359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A908AC" w:rsidRPr="00A908AC" w:rsidRDefault="00A908AC" w:rsidP="00AF16E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F1E78" w:rsidRPr="00A908AC" w:rsidTr="006F4644">
        <w:tc>
          <w:tcPr>
            <w:tcW w:w="373" w:type="dxa"/>
          </w:tcPr>
          <w:p w:rsidR="00EF1E78" w:rsidRPr="00E1034B" w:rsidRDefault="00EF1E78" w:rsidP="00AF16E8">
            <w:pPr>
              <w:pStyle w:val="a4"/>
              <w:numPr>
                <w:ilvl w:val="0"/>
                <w:numId w:val="1"/>
              </w:numPr>
              <w:ind w:left="28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64" w:type="dxa"/>
          </w:tcPr>
          <w:p w:rsidR="00EF1E78" w:rsidRDefault="00EF1E78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F1E78" w:rsidRDefault="00EF1E78">
            <w:pPr>
              <w:rPr>
                <w:rFonts w:ascii="Times New Roman" w:hAnsi="Times New Roman" w:cs="Times New Roman"/>
                <w:sz w:val="8"/>
                <w:szCs w:val="8"/>
              </w:rPr>
            </w:pPr>
            <w:r>
              <w:rPr>
                <w:rFonts w:ascii="Times New Roman" w:hAnsi="Times New Roman" w:cs="Times New Roman"/>
                <w:noProof/>
                <w:sz w:val="8"/>
                <w:szCs w:val="8"/>
                <w:lang w:eastAsia="ru-RU"/>
              </w:rPr>
              <w:drawing>
                <wp:inline distT="0" distB="0" distL="0" distR="0">
                  <wp:extent cx="1857375" cy="1114425"/>
                  <wp:effectExtent l="19050" t="0" r="9525" b="0"/>
                  <wp:docPr id="123" name="Рисунок 123" descr="C:\Users\MK\AppData\Local\Microsoft\Windows\INetCache\Content.Word\2021-01-01_21-50-3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C:\Users\MK\AppData\Local\Microsoft\Windows\INetCache\Content.Word\2021-01-01_21-50-3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1114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F1E78" w:rsidRDefault="00EF1E78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A6654" w:rsidRDefault="00EF1E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очки </w:t>
            </w:r>
            <w:r w:rsidRPr="00EA6654">
              <w:rPr>
                <w:rFonts w:ascii="Times New Roman" w:hAnsi="Times New Roman" w:cs="Times New Roman"/>
                <w:i/>
                <w:sz w:val="24"/>
                <w:szCs w:val="24"/>
              </w:rPr>
              <w:t>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EA665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вляются серединами сторон</w:t>
            </w:r>
          </w:p>
          <w:p w:rsidR="00EF1E78" w:rsidRDefault="00EF1E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A6654">
              <w:rPr>
                <w:rFonts w:ascii="Times New Roman" w:hAnsi="Times New Roman" w:cs="Times New Roman"/>
                <w:i/>
                <w:sz w:val="24"/>
                <w:szCs w:val="24"/>
              </w:rPr>
              <w:t>А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EA6654">
              <w:rPr>
                <w:rFonts w:ascii="Times New Roman" w:hAnsi="Times New Roman" w:cs="Times New Roman"/>
                <w:i/>
                <w:sz w:val="24"/>
                <w:szCs w:val="24"/>
              </w:rPr>
              <w:t>В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реугольника </w:t>
            </w:r>
            <w:r w:rsidRPr="00EA665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ВС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оответственно. </w:t>
            </w:r>
          </w:p>
          <w:p w:rsidR="00EF1E78" w:rsidRDefault="00EF1E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трезки </w:t>
            </w:r>
            <w:r w:rsidRPr="00EA6654">
              <w:rPr>
                <w:rFonts w:ascii="Times New Roman" w:hAnsi="Times New Roman" w:cs="Times New Roman"/>
                <w:i/>
                <w:sz w:val="24"/>
                <w:szCs w:val="24"/>
              </w:rPr>
              <w:t>А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EA665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СМ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ересекаются в точке </w:t>
            </w:r>
            <w:r w:rsidRPr="00EA6654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  <w:p w:rsidR="00EF1E78" w:rsidRDefault="00EF1E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A6654">
              <w:rPr>
                <w:rFonts w:ascii="Times New Roman" w:hAnsi="Times New Roman" w:cs="Times New Roman"/>
                <w:i/>
                <w:sz w:val="24"/>
                <w:szCs w:val="24"/>
              </w:rPr>
              <w:t>А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18, </w:t>
            </w:r>
            <w:r w:rsidRPr="00EA665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СМ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 21. Найдите </w:t>
            </w:r>
            <w:r w:rsidRPr="00EA6654">
              <w:rPr>
                <w:rFonts w:ascii="Times New Roman" w:hAnsi="Times New Roman" w:cs="Times New Roman"/>
                <w:i/>
                <w:sz w:val="24"/>
                <w:szCs w:val="24"/>
              </w:rPr>
              <w:t>ОМ.</w:t>
            </w:r>
          </w:p>
          <w:p w:rsidR="008942A7" w:rsidRDefault="008942A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942A7" w:rsidRDefault="008942A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942A7" w:rsidRDefault="008942A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942A7" w:rsidRDefault="008942A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942A7" w:rsidRPr="00EF1E78" w:rsidRDefault="008942A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45" w:type="dxa"/>
          </w:tcPr>
          <w:p w:rsidR="008942A7" w:rsidRDefault="008942A7" w:rsidP="00EF1E78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F1E78" w:rsidRDefault="00EF1E78" w:rsidP="00EF1E78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417B">
              <w:rPr>
                <w:rFonts w:ascii="Times New Roman" w:hAnsi="Times New Roman" w:cs="Times New Roman"/>
                <w:b/>
                <w:sz w:val="24"/>
                <w:szCs w:val="24"/>
              </w:rPr>
              <w:t>Решение:</w:t>
            </w:r>
          </w:p>
          <w:p w:rsidR="008942A7" w:rsidRDefault="008942A7" w:rsidP="00EF1E7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очки М и N являются серединами сторон</w:t>
            </w:r>
          </w:p>
          <w:p w:rsidR="008942A7" w:rsidRDefault="008942A7" w:rsidP="008942A7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В и ВС, значит </w:t>
            </w:r>
            <w:r w:rsidRPr="008942A7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eastAsia="ru-RU"/>
              </w:rPr>
              <w:object w:dxaOrig="1060" w:dyaOrig="320">
                <v:shape id="_x0000_i1041" type="#_x0000_t75" style="width:58.25pt;height:18.15pt" o:ole="">
                  <v:imagedata r:id="rId42" o:title=""/>
                </v:shape>
                <o:OLEObject Type="Embed" ProgID="Equation.DSMT4" ShapeID="_x0000_i1041" DrawAspect="Content" ObjectID="_1671196888" r:id="rId43"/>
              </w:object>
            </w:r>
            <w:r w:rsidRPr="008942A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медианы, </w:t>
            </w:r>
          </w:p>
          <w:p w:rsidR="008942A7" w:rsidRPr="008942A7" w:rsidRDefault="008942A7" w:rsidP="008942A7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поэтому </w:t>
            </w:r>
            <w:r w:rsidRPr="008942A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поэтому точкой пересечения</w:t>
            </w:r>
          </w:p>
          <w:p w:rsidR="00EF1E78" w:rsidRPr="008942A7" w:rsidRDefault="008942A7" w:rsidP="008942A7">
            <w:pPr>
              <w:spacing w:after="120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8942A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делятся  в отношении 2 : 1, считая от вершины  </w:t>
            </w:r>
          </w:p>
          <w:p w:rsidR="008942A7" w:rsidRDefault="008942A7" w:rsidP="008942A7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8942A7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eastAsia="ru-RU"/>
              </w:rPr>
              <w:object w:dxaOrig="1540" w:dyaOrig="639">
                <v:shape id="_x0000_i1042" type="#_x0000_t75" style="width:85.75pt;height:36.3pt" o:ole="">
                  <v:imagedata r:id="rId44" o:title=""/>
                </v:shape>
                <o:OLEObject Type="Embed" ProgID="Equation.DSMT4" ShapeID="_x0000_i1042" DrawAspect="Content" ObjectID="_1671196889" r:id="rId45"/>
              </w:object>
            </w:r>
            <w:r w:rsidRPr="008942A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                               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   </w:t>
            </w:r>
          </w:p>
          <w:p w:rsidR="008942A7" w:rsidRPr="008942A7" w:rsidRDefault="008942A7" w:rsidP="008942A7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  <w:p w:rsidR="00EF1E78" w:rsidRDefault="00EF1E78" w:rsidP="00EF1E78">
            <w:pPr>
              <w:spacing w:after="120"/>
              <w:rPr>
                <w:sz w:val="24"/>
                <w:szCs w:val="24"/>
              </w:rPr>
            </w:pPr>
            <w:r w:rsidRPr="0080417B">
              <w:rPr>
                <w:rFonts w:ascii="Times New Roman" w:hAnsi="Times New Roman" w:cs="Times New Roman"/>
                <w:b/>
                <w:sz w:val="24"/>
                <w:szCs w:val="24"/>
              </w:rPr>
              <w:t>Ответ:</w:t>
            </w:r>
            <w:r w:rsidRPr="0080417B">
              <w:rPr>
                <w:sz w:val="24"/>
                <w:szCs w:val="24"/>
              </w:rPr>
              <w:t xml:space="preserve"> </w:t>
            </w:r>
            <w:r w:rsidR="00EA6654">
              <w:rPr>
                <w:sz w:val="24"/>
                <w:szCs w:val="24"/>
              </w:rPr>
              <w:t>7.</w:t>
            </w:r>
          </w:p>
          <w:tbl>
            <w:tblPr>
              <w:tblStyle w:val="a3"/>
              <w:tblW w:w="0" w:type="auto"/>
              <w:tblLayout w:type="fixed"/>
              <w:tblLook w:val="04A0"/>
            </w:tblPr>
            <w:tblGrid>
              <w:gridCol w:w="365"/>
              <w:gridCol w:w="365"/>
              <w:gridCol w:w="365"/>
              <w:gridCol w:w="365"/>
              <w:gridCol w:w="365"/>
            </w:tblGrid>
            <w:tr w:rsidR="00EF1E78" w:rsidTr="00FC3EEC">
              <w:trPr>
                <w:trHeight w:val="253"/>
              </w:trPr>
              <w:tc>
                <w:tcPr>
                  <w:tcW w:w="365" w:type="dxa"/>
                  <w:vAlign w:val="center"/>
                </w:tcPr>
                <w:p w:rsidR="00EF1E78" w:rsidRPr="00A908AC" w:rsidRDefault="008942A7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365" w:type="dxa"/>
                  <w:vAlign w:val="center"/>
                </w:tcPr>
                <w:p w:rsidR="00EF1E78" w:rsidRPr="00A908AC" w:rsidRDefault="00EF1E78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EF1E78" w:rsidRPr="0080417B" w:rsidRDefault="00EF1E78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EF1E78" w:rsidRPr="0080417B" w:rsidRDefault="00EF1E78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EF1E78" w:rsidRPr="0080417B" w:rsidRDefault="00EF1E78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EF1E78" w:rsidRPr="00A908AC" w:rsidRDefault="00EF1E78" w:rsidP="008942A7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</w:tr>
      <w:tr w:rsidR="008942A7" w:rsidRPr="00A908AC" w:rsidTr="006F4644">
        <w:tc>
          <w:tcPr>
            <w:tcW w:w="373" w:type="dxa"/>
          </w:tcPr>
          <w:p w:rsidR="008942A7" w:rsidRPr="00E1034B" w:rsidRDefault="008942A7" w:rsidP="00AF16E8">
            <w:pPr>
              <w:pStyle w:val="a4"/>
              <w:numPr>
                <w:ilvl w:val="0"/>
                <w:numId w:val="1"/>
              </w:numPr>
              <w:ind w:left="28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64" w:type="dxa"/>
          </w:tcPr>
          <w:p w:rsidR="008942A7" w:rsidRDefault="008942A7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A6654" w:rsidRDefault="00EA6654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A6654" w:rsidRDefault="00EA6654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A6654" w:rsidRDefault="00EA6654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A6654" w:rsidRDefault="00EA6654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A6654" w:rsidRDefault="006F4644">
            <w:pPr>
              <w:rPr>
                <w:rFonts w:ascii="Times New Roman" w:hAnsi="Times New Roman" w:cs="Times New Roman"/>
                <w:sz w:val="8"/>
                <w:szCs w:val="8"/>
              </w:rPr>
            </w:pPr>
            <w:r w:rsidRPr="00CA3A5F">
              <w:rPr>
                <w:rFonts w:ascii="Times New Roman" w:hAnsi="Times New Roman" w:cs="Times New Roman"/>
                <w:sz w:val="8"/>
                <w:szCs w:val="8"/>
              </w:rPr>
              <w:pict>
                <v:shape id="_x0000_i1043" type="#_x0000_t75" style="width:159.05pt;height:72.65pt">
                  <v:imagedata r:id="rId46" o:title="2021-01-01_22-07-37"/>
                </v:shape>
              </w:pict>
            </w:r>
          </w:p>
          <w:p w:rsidR="00EA6654" w:rsidRDefault="00EA66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атеты прямоугольного треугольника </w:t>
            </w:r>
          </w:p>
          <w:p w:rsidR="00EA6654" w:rsidRDefault="00EA6654" w:rsidP="00EA66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вны  12  и  5. Найти гипотенузу этого треугольника.</w:t>
            </w:r>
          </w:p>
          <w:p w:rsidR="00EA6654" w:rsidRDefault="00EA6654" w:rsidP="00EA66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A6654" w:rsidRDefault="00EA6654" w:rsidP="00EA66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A6654" w:rsidRDefault="00EA6654" w:rsidP="00EA66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A6654" w:rsidRDefault="00EA6654" w:rsidP="00EA66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A6654" w:rsidRDefault="00EA6654" w:rsidP="00EA66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A6654" w:rsidRPr="00EA6654" w:rsidRDefault="00EA6654" w:rsidP="00EA66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45" w:type="dxa"/>
          </w:tcPr>
          <w:p w:rsidR="008942A7" w:rsidRDefault="008942A7" w:rsidP="00EF1E78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A6654" w:rsidRDefault="00EA6654" w:rsidP="00EA6654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417B">
              <w:rPr>
                <w:rFonts w:ascii="Times New Roman" w:hAnsi="Times New Roman" w:cs="Times New Roman"/>
                <w:b/>
                <w:sz w:val="24"/>
                <w:szCs w:val="24"/>
              </w:rPr>
              <w:t>Решение:</w:t>
            </w:r>
          </w:p>
          <w:p w:rsidR="00EA6654" w:rsidRDefault="00EA6654" w:rsidP="00EA6654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EA6654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Квадрат гипотенузы равен сумме</w:t>
            </w:r>
          </w:p>
          <w:p w:rsidR="00EA6654" w:rsidRPr="00EA6654" w:rsidRDefault="00EA6654" w:rsidP="00EA665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A6654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квадратов катетов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:</w:t>
            </w:r>
          </w:p>
          <w:p w:rsidR="00EA6654" w:rsidRPr="00EA6654" w:rsidRDefault="00EA6654" w:rsidP="00EA6654">
            <w:pPr>
              <w:rPr>
                <w:rFonts w:ascii="Times New Roman" w:hAnsi="Times New Roman" w:cs="Times New Roman"/>
                <w:noProof/>
                <w:lang w:eastAsia="ru-RU"/>
              </w:rPr>
            </w:pPr>
            <w:r w:rsidRPr="00EA6654">
              <w:rPr>
                <w:rFonts w:ascii="Times New Roman" w:hAnsi="Times New Roman" w:cs="Times New Roman"/>
                <w:noProof/>
                <w:lang w:eastAsia="ru-RU"/>
              </w:rPr>
              <w:t xml:space="preserve">                    </w:t>
            </w:r>
            <w:r w:rsidRPr="00EA6654">
              <w:rPr>
                <w:rFonts w:ascii="Times New Roman" w:hAnsi="Times New Roman" w:cs="Times New Roman"/>
                <w:noProof/>
                <w:position w:val="-80"/>
                <w:sz w:val="24"/>
                <w:szCs w:val="24"/>
                <w:lang w:eastAsia="ru-RU"/>
              </w:rPr>
              <w:object w:dxaOrig="1300" w:dyaOrig="1840">
                <v:shape id="_x0000_i1044" type="#_x0000_t75" style="width:1in;height:100.15pt" o:ole="">
                  <v:imagedata r:id="rId47" o:title=""/>
                </v:shape>
                <o:OLEObject Type="Embed" ProgID="Equation.DSMT4" ShapeID="_x0000_i1044" DrawAspect="Content" ObjectID="_1671196890" r:id="rId48"/>
              </w:object>
            </w:r>
            <w:r w:rsidRPr="00EA6654">
              <w:rPr>
                <w:rFonts w:ascii="Times New Roman" w:hAnsi="Times New Roman" w:cs="Times New Roman"/>
                <w:noProof/>
                <w:lang w:eastAsia="ru-RU"/>
              </w:rPr>
              <w:t xml:space="preserve"> </w:t>
            </w:r>
          </w:p>
          <w:p w:rsidR="00EA6654" w:rsidRPr="00EA6654" w:rsidRDefault="00EA6654" w:rsidP="00EA6654">
            <w:pPr>
              <w:rPr>
                <w:rFonts w:ascii="Times New Roman" w:hAnsi="Times New Roman" w:cs="Times New Roman"/>
                <w:noProof/>
                <w:lang w:eastAsia="ru-RU"/>
              </w:rPr>
            </w:pPr>
          </w:p>
          <w:p w:rsidR="00EA6654" w:rsidRDefault="00EA6654" w:rsidP="00EA6654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 xml:space="preserve">   </w:t>
            </w:r>
            <w:r w:rsidRPr="00EA6654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Ответ:</w:t>
            </w:r>
            <w:r w:rsidRPr="00EA6654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13.</w:t>
            </w:r>
          </w:p>
          <w:p w:rsidR="00EA6654" w:rsidRPr="00EA6654" w:rsidRDefault="00EA6654" w:rsidP="00EA6654">
            <w:pPr>
              <w:rPr>
                <w:rFonts w:ascii="Times New Roman" w:hAnsi="Times New Roman" w:cs="Times New Roman"/>
                <w:noProof/>
                <w:sz w:val="8"/>
                <w:szCs w:val="8"/>
                <w:lang w:eastAsia="ru-RU"/>
              </w:rPr>
            </w:pPr>
          </w:p>
          <w:tbl>
            <w:tblPr>
              <w:tblStyle w:val="a3"/>
              <w:tblW w:w="0" w:type="auto"/>
              <w:tblLayout w:type="fixed"/>
              <w:tblLook w:val="04A0"/>
            </w:tblPr>
            <w:tblGrid>
              <w:gridCol w:w="365"/>
              <w:gridCol w:w="365"/>
              <w:gridCol w:w="365"/>
              <w:gridCol w:w="365"/>
              <w:gridCol w:w="365"/>
            </w:tblGrid>
            <w:tr w:rsidR="00EA6654" w:rsidTr="00FC3EEC">
              <w:trPr>
                <w:trHeight w:val="253"/>
              </w:trPr>
              <w:tc>
                <w:tcPr>
                  <w:tcW w:w="365" w:type="dxa"/>
                  <w:vAlign w:val="center"/>
                </w:tcPr>
                <w:p w:rsidR="00EA6654" w:rsidRPr="00A908AC" w:rsidRDefault="00EA6654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365" w:type="dxa"/>
                  <w:vAlign w:val="center"/>
                </w:tcPr>
                <w:p w:rsidR="00EA6654" w:rsidRPr="00A908AC" w:rsidRDefault="00EA6654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365" w:type="dxa"/>
                  <w:vAlign w:val="center"/>
                </w:tcPr>
                <w:p w:rsidR="00EA6654" w:rsidRPr="0080417B" w:rsidRDefault="00EA6654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EA6654" w:rsidRPr="0080417B" w:rsidRDefault="00EA6654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EA6654" w:rsidRPr="0080417B" w:rsidRDefault="00EA6654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8942A7" w:rsidRDefault="008942A7" w:rsidP="00EF1E78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A6654" w:rsidRPr="00A908AC" w:rsidTr="006F4644">
        <w:tc>
          <w:tcPr>
            <w:tcW w:w="373" w:type="dxa"/>
          </w:tcPr>
          <w:p w:rsidR="00EA6654" w:rsidRPr="00E1034B" w:rsidRDefault="00EA6654" w:rsidP="00AF16E8">
            <w:pPr>
              <w:pStyle w:val="a4"/>
              <w:numPr>
                <w:ilvl w:val="0"/>
                <w:numId w:val="1"/>
              </w:numPr>
              <w:ind w:left="28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64" w:type="dxa"/>
          </w:tcPr>
          <w:p w:rsidR="00EA6654" w:rsidRDefault="00EA6654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A6654" w:rsidRDefault="00EA6654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A6654" w:rsidRDefault="00EA6654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A6654" w:rsidRDefault="00EA6654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A6654" w:rsidRDefault="00EA6654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A6654" w:rsidRDefault="006F4644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  <w:r w:rsidRPr="00CA3A5F">
              <w:rPr>
                <w:rFonts w:ascii="Times New Roman" w:hAnsi="Times New Roman" w:cs="Times New Roman"/>
                <w:sz w:val="8"/>
                <w:szCs w:val="8"/>
              </w:rPr>
              <w:pict>
                <v:shape id="_x0000_i1045" type="#_x0000_t75" style="width:159.05pt;height:72.65pt">
                  <v:imagedata r:id="rId46" o:title="2021-01-01_22-07-37"/>
                </v:shape>
              </w:pict>
            </w:r>
          </w:p>
          <w:p w:rsidR="00EA6654" w:rsidRDefault="00EA6654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прямоугольном треугольнике катет и гипотенуза соответственно равны 7 и 25. </w:t>
            </w:r>
          </w:p>
          <w:p w:rsidR="00EA6654" w:rsidRDefault="00EA6654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ти второй катет этого треугольника.</w:t>
            </w:r>
          </w:p>
          <w:p w:rsidR="00EA6654" w:rsidRDefault="00EA6654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A6654" w:rsidRDefault="00EA6654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A6654" w:rsidRDefault="00EA6654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A6654" w:rsidRDefault="00EA6654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A6654" w:rsidRDefault="00EA6654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86060" w:rsidRPr="00EA6654" w:rsidRDefault="00E86060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45" w:type="dxa"/>
          </w:tcPr>
          <w:p w:rsidR="00EA6654" w:rsidRDefault="00EA6654" w:rsidP="00FC3EEC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A6654" w:rsidRDefault="00EA6654" w:rsidP="00FC3EEC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417B">
              <w:rPr>
                <w:rFonts w:ascii="Times New Roman" w:hAnsi="Times New Roman" w:cs="Times New Roman"/>
                <w:b/>
                <w:sz w:val="24"/>
                <w:szCs w:val="24"/>
              </w:rPr>
              <w:t>Решение:</w:t>
            </w:r>
          </w:p>
          <w:p w:rsidR="00EA6654" w:rsidRDefault="00EA6654" w:rsidP="00FC3EEC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EA6654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Квадрат гипотенузы равен сумме</w:t>
            </w:r>
          </w:p>
          <w:p w:rsidR="00EA6654" w:rsidRPr="00EA6654" w:rsidRDefault="00EA6654" w:rsidP="00FC3EE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A6654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квадратов катетов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:</w:t>
            </w:r>
          </w:p>
          <w:p w:rsidR="00EA6654" w:rsidRPr="00EA6654" w:rsidRDefault="00EA6654" w:rsidP="00FC3EEC">
            <w:pPr>
              <w:rPr>
                <w:rFonts w:ascii="Times New Roman" w:hAnsi="Times New Roman" w:cs="Times New Roman"/>
                <w:noProof/>
                <w:lang w:eastAsia="ru-RU"/>
              </w:rPr>
            </w:pPr>
            <w:r w:rsidRPr="00EA6654">
              <w:rPr>
                <w:rFonts w:ascii="Times New Roman" w:hAnsi="Times New Roman" w:cs="Times New Roman"/>
                <w:noProof/>
                <w:lang w:eastAsia="ru-RU"/>
              </w:rPr>
              <w:t xml:space="preserve">                    </w:t>
            </w:r>
            <w:r w:rsidRPr="00EA6654">
              <w:rPr>
                <w:rFonts w:ascii="Times New Roman" w:hAnsi="Times New Roman" w:cs="Times New Roman"/>
                <w:noProof/>
                <w:position w:val="-106"/>
                <w:sz w:val="24"/>
                <w:szCs w:val="24"/>
                <w:lang w:eastAsia="ru-RU"/>
              </w:rPr>
              <w:object w:dxaOrig="1340" w:dyaOrig="2240">
                <v:shape id="_x0000_i1046" type="#_x0000_t75" style="width:74.5pt;height:122.7pt" o:ole="">
                  <v:imagedata r:id="rId49" o:title=""/>
                </v:shape>
                <o:OLEObject Type="Embed" ProgID="Equation.DSMT4" ShapeID="_x0000_i1046" DrawAspect="Content" ObjectID="_1671196891" r:id="rId50"/>
              </w:object>
            </w:r>
            <w:r w:rsidRPr="00EA6654">
              <w:rPr>
                <w:rFonts w:ascii="Times New Roman" w:hAnsi="Times New Roman" w:cs="Times New Roman"/>
                <w:noProof/>
                <w:lang w:eastAsia="ru-RU"/>
              </w:rPr>
              <w:t xml:space="preserve"> </w:t>
            </w:r>
          </w:p>
          <w:p w:rsidR="00EA6654" w:rsidRPr="00EA6654" w:rsidRDefault="00EA6654" w:rsidP="00FC3EEC">
            <w:pPr>
              <w:rPr>
                <w:rFonts w:ascii="Times New Roman" w:hAnsi="Times New Roman" w:cs="Times New Roman"/>
                <w:noProof/>
                <w:lang w:eastAsia="ru-RU"/>
              </w:rPr>
            </w:pPr>
          </w:p>
          <w:p w:rsidR="00EA6654" w:rsidRDefault="00EA6654" w:rsidP="00FC3EEC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 xml:space="preserve">   </w:t>
            </w:r>
            <w:r w:rsidRPr="00EA6654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Ответ:</w:t>
            </w:r>
            <w:r w:rsidRPr="00EA6654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 w:rsidR="00E8606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24</w:t>
            </w:r>
            <w:r w:rsidRPr="00EA6654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.</w:t>
            </w:r>
          </w:p>
          <w:p w:rsidR="00EA6654" w:rsidRPr="00EA6654" w:rsidRDefault="00EA6654" w:rsidP="00FC3EEC">
            <w:pPr>
              <w:rPr>
                <w:rFonts w:ascii="Times New Roman" w:hAnsi="Times New Roman" w:cs="Times New Roman"/>
                <w:noProof/>
                <w:sz w:val="8"/>
                <w:szCs w:val="8"/>
                <w:lang w:eastAsia="ru-RU"/>
              </w:rPr>
            </w:pPr>
          </w:p>
          <w:tbl>
            <w:tblPr>
              <w:tblStyle w:val="a3"/>
              <w:tblW w:w="0" w:type="auto"/>
              <w:tblLayout w:type="fixed"/>
              <w:tblLook w:val="04A0"/>
            </w:tblPr>
            <w:tblGrid>
              <w:gridCol w:w="365"/>
              <w:gridCol w:w="365"/>
              <w:gridCol w:w="365"/>
              <w:gridCol w:w="365"/>
              <w:gridCol w:w="365"/>
            </w:tblGrid>
            <w:tr w:rsidR="00EA6654" w:rsidTr="00FC3EEC">
              <w:trPr>
                <w:trHeight w:val="253"/>
              </w:trPr>
              <w:tc>
                <w:tcPr>
                  <w:tcW w:w="365" w:type="dxa"/>
                  <w:vAlign w:val="center"/>
                </w:tcPr>
                <w:p w:rsidR="00EA6654" w:rsidRPr="00A908AC" w:rsidRDefault="00E86060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365" w:type="dxa"/>
                  <w:vAlign w:val="center"/>
                </w:tcPr>
                <w:p w:rsidR="00EA6654" w:rsidRPr="00A908AC" w:rsidRDefault="00E86060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365" w:type="dxa"/>
                  <w:vAlign w:val="center"/>
                </w:tcPr>
                <w:p w:rsidR="00EA6654" w:rsidRPr="0080417B" w:rsidRDefault="00EA6654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EA6654" w:rsidRPr="0080417B" w:rsidRDefault="00EA6654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EA6654" w:rsidRPr="0080417B" w:rsidRDefault="00EA6654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EA6654" w:rsidRDefault="00EA6654" w:rsidP="00FC3EEC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86060" w:rsidRPr="00A908AC" w:rsidTr="006F4644">
        <w:tc>
          <w:tcPr>
            <w:tcW w:w="373" w:type="dxa"/>
          </w:tcPr>
          <w:p w:rsidR="00E86060" w:rsidRPr="00E1034B" w:rsidRDefault="00E86060" w:rsidP="00AF16E8">
            <w:pPr>
              <w:pStyle w:val="a4"/>
              <w:numPr>
                <w:ilvl w:val="0"/>
                <w:numId w:val="1"/>
              </w:numPr>
              <w:ind w:left="28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64" w:type="dxa"/>
          </w:tcPr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6F4644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  <w:r w:rsidRPr="00CA3A5F">
              <w:rPr>
                <w:rFonts w:ascii="Times New Roman" w:hAnsi="Times New Roman" w:cs="Times New Roman"/>
                <w:sz w:val="8"/>
                <w:szCs w:val="8"/>
              </w:rPr>
              <w:pict>
                <v:shape id="_x0000_i1047" type="#_x0000_t75" style="width:124.6pt;height:109.55pt">
                  <v:imagedata r:id="rId51" o:title="2021-01-01_22-20-10"/>
                </v:shape>
              </w:pict>
            </w:r>
          </w:p>
          <w:p w:rsidR="00E86060" w:rsidRDefault="00E86060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треугольнике </w:t>
            </w:r>
            <w:r w:rsidRPr="00E86060">
              <w:rPr>
                <w:rFonts w:ascii="Times New Roman" w:hAnsi="Times New Roman" w:cs="Times New Roman"/>
                <w:i/>
                <w:sz w:val="24"/>
                <w:szCs w:val="24"/>
              </w:rPr>
              <w:t>АВ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гол  </w:t>
            </w:r>
            <w:r w:rsidRPr="00E860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вен 45°, </w:t>
            </w:r>
          </w:p>
          <w:p w:rsidR="00E86060" w:rsidRPr="00E86060" w:rsidRDefault="00E86060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гол </w:t>
            </w:r>
            <w:r w:rsidRPr="00E86060">
              <w:rPr>
                <w:rFonts w:ascii="Times New Roman" w:hAnsi="Times New Roman" w:cs="Times New Roman"/>
                <w:i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ен 30°, </w:t>
            </w:r>
            <w:r w:rsidRPr="00E86060">
              <w:rPr>
                <w:rFonts w:ascii="Times New Roman" w:hAnsi="Times New Roman" w:cs="Times New Roman"/>
                <w:i/>
                <w:sz w:val="24"/>
                <w:szCs w:val="24"/>
              </w:rPr>
              <w:t>В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E86060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eastAsia="ru-RU"/>
              </w:rPr>
              <w:object w:dxaOrig="480" w:dyaOrig="340">
                <v:shape id="_x0000_i1048" type="#_x0000_t75" style="width:26.3pt;height:18.8pt" o:ole="">
                  <v:imagedata r:id="rId52" o:title=""/>
                </v:shape>
                <o:OLEObject Type="Embed" ProgID="Equation.DSMT4" ShapeID="_x0000_i1048" DrawAspect="Content" ObjectID="_1671196892" r:id="rId53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.Найдите </w:t>
            </w:r>
            <w:r w:rsidRPr="00E86060">
              <w:rPr>
                <w:rFonts w:ascii="Times New Roman" w:hAnsi="Times New Roman" w:cs="Times New Roman"/>
                <w:i/>
                <w:noProof/>
                <w:sz w:val="24"/>
                <w:szCs w:val="24"/>
                <w:lang w:eastAsia="ru-RU"/>
              </w:rPr>
              <w:t>АС.</w:t>
            </w: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5045" w:type="dxa"/>
          </w:tcPr>
          <w:p w:rsidR="00E86060" w:rsidRDefault="00E86060" w:rsidP="00FC3EEC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86060" w:rsidRDefault="00E86060" w:rsidP="00E86060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417B">
              <w:rPr>
                <w:rFonts w:ascii="Times New Roman" w:hAnsi="Times New Roman" w:cs="Times New Roman"/>
                <w:b/>
                <w:sz w:val="24"/>
                <w:szCs w:val="24"/>
              </w:rPr>
              <w:t>Решение:</w:t>
            </w:r>
          </w:p>
          <w:p w:rsidR="00E86060" w:rsidRPr="00E86060" w:rsidRDefault="00E86060" w:rsidP="00E86060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86060">
              <w:rPr>
                <w:rFonts w:ascii="Times New Roman" w:hAnsi="Times New Roman" w:cs="Times New Roman"/>
                <w:sz w:val="24"/>
                <w:szCs w:val="24"/>
              </w:rPr>
              <w:t>П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еореме синусов:</w:t>
            </w:r>
          </w:p>
          <w:p w:rsidR="00E86060" w:rsidRDefault="00E86060" w:rsidP="00FC3EEC">
            <w:pPr>
              <w:spacing w:after="120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CC727B">
              <w:rPr>
                <w:rFonts w:ascii="Times New Roman" w:hAnsi="Times New Roman" w:cs="Times New Roman"/>
                <w:noProof/>
                <w:position w:val="-162"/>
                <w:sz w:val="24"/>
                <w:szCs w:val="24"/>
                <w:lang w:eastAsia="ru-RU"/>
              </w:rPr>
              <w:object w:dxaOrig="1680" w:dyaOrig="3400">
                <v:shape id="_x0000_i1049" type="#_x0000_t75" style="width:93.3pt;height:187.2pt" o:ole="">
                  <v:imagedata r:id="rId54" o:title=""/>
                </v:shape>
                <o:OLEObject Type="Embed" ProgID="Equation.DSMT4" ShapeID="_x0000_i1049" DrawAspect="Content" ObjectID="_1671196893" r:id="rId55"/>
              </w:object>
            </w:r>
          </w:p>
          <w:p w:rsidR="00E86060" w:rsidRDefault="00E86060" w:rsidP="00E86060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EA6654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Ответ:</w:t>
            </w:r>
            <w:r w:rsidRPr="00EA6654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6</w:t>
            </w:r>
            <w:r w:rsidRPr="00EA6654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.</w:t>
            </w:r>
          </w:p>
          <w:p w:rsidR="00E86060" w:rsidRPr="00E86060" w:rsidRDefault="00E86060" w:rsidP="00E86060">
            <w:pPr>
              <w:rPr>
                <w:rFonts w:ascii="Times New Roman" w:hAnsi="Times New Roman" w:cs="Times New Roman"/>
                <w:noProof/>
                <w:sz w:val="8"/>
                <w:szCs w:val="8"/>
                <w:lang w:eastAsia="ru-RU"/>
              </w:rPr>
            </w:pPr>
          </w:p>
          <w:tbl>
            <w:tblPr>
              <w:tblStyle w:val="a3"/>
              <w:tblW w:w="0" w:type="auto"/>
              <w:tblLayout w:type="fixed"/>
              <w:tblLook w:val="04A0"/>
            </w:tblPr>
            <w:tblGrid>
              <w:gridCol w:w="365"/>
              <w:gridCol w:w="365"/>
              <w:gridCol w:w="365"/>
              <w:gridCol w:w="365"/>
              <w:gridCol w:w="365"/>
            </w:tblGrid>
            <w:tr w:rsidR="00E86060" w:rsidTr="00FC3EEC">
              <w:trPr>
                <w:trHeight w:val="253"/>
              </w:trPr>
              <w:tc>
                <w:tcPr>
                  <w:tcW w:w="365" w:type="dxa"/>
                  <w:vAlign w:val="center"/>
                </w:tcPr>
                <w:p w:rsidR="00E86060" w:rsidRPr="00A908AC" w:rsidRDefault="00E86060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365" w:type="dxa"/>
                  <w:vAlign w:val="center"/>
                </w:tcPr>
                <w:p w:rsidR="00E86060" w:rsidRPr="00A908AC" w:rsidRDefault="00E86060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E86060" w:rsidRPr="0080417B" w:rsidRDefault="00E86060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E86060" w:rsidRPr="0080417B" w:rsidRDefault="00E86060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E86060" w:rsidRPr="0080417B" w:rsidRDefault="00E86060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E86060" w:rsidRDefault="00E86060" w:rsidP="00FC3EEC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86060" w:rsidRPr="00A908AC" w:rsidTr="006F4644">
        <w:tc>
          <w:tcPr>
            <w:tcW w:w="373" w:type="dxa"/>
          </w:tcPr>
          <w:p w:rsidR="00E86060" w:rsidRPr="00E1034B" w:rsidRDefault="00E86060" w:rsidP="00AF16E8">
            <w:pPr>
              <w:pStyle w:val="a4"/>
              <w:numPr>
                <w:ilvl w:val="0"/>
                <w:numId w:val="1"/>
              </w:numPr>
              <w:ind w:left="28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64" w:type="dxa"/>
          </w:tcPr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8"/>
                <w:szCs w:val="8"/>
                <w:lang w:eastAsia="ru-RU"/>
              </w:rPr>
              <w:drawing>
                <wp:inline distT="0" distB="0" distL="0" distR="0">
                  <wp:extent cx="1362075" cy="1522319"/>
                  <wp:effectExtent l="19050" t="0" r="9525" b="0"/>
                  <wp:docPr id="383" name="Рисунок 3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15223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005C0" w:rsidRDefault="005005C0" w:rsidP="00FC3EEC">
            <w:pPr>
              <w:rPr>
                <w:rFonts w:ascii="Times New Roman" w:hAnsi="Times New Roman" w:cs="Times New Roman"/>
                <w:sz w:val="8"/>
                <w:szCs w:val="8"/>
                <w:lang w:val="en-US"/>
              </w:rPr>
            </w:pPr>
          </w:p>
          <w:p w:rsidR="005005C0" w:rsidRPr="005005C0" w:rsidRDefault="005005C0" w:rsidP="00FC3EEC">
            <w:pPr>
              <w:rPr>
                <w:rFonts w:ascii="Times New Roman" w:hAnsi="Times New Roman" w:cs="Times New Roman"/>
                <w:sz w:val="8"/>
                <w:szCs w:val="8"/>
                <w:lang w:val="en-US"/>
              </w:rPr>
            </w:pPr>
          </w:p>
          <w:p w:rsidR="000366D7" w:rsidRDefault="000366D7" w:rsidP="000366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треугольнике </w:t>
            </w:r>
            <w:r w:rsidRPr="00E86060">
              <w:rPr>
                <w:rFonts w:ascii="Times New Roman" w:hAnsi="Times New Roman" w:cs="Times New Roman"/>
                <w:i/>
                <w:sz w:val="24"/>
                <w:szCs w:val="24"/>
              </w:rPr>
              <w:t>АВ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гол 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E860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вен 90°, </w:t>
            </w:r>
          </w:p>
          <w:p w:rsidR="000366D7" w:rsidRPr="006D7775" w:rsidRDefault="000366D7" w:rsidP="000366D7">
            <w:pPr>
              <w:rPr>
                <w:rFonts w:ascii="Times New Roman" w:hAnsi="Times New Roman" w:cs="Times New Roman"/>
                <w:i/>
                <w:noProof/>
                <w:sz w:val="24"/>
                <w:szCs w:val="24"/>
                <w:lang w:val="en-US"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С = 14, АВ = 20.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Найдите </w:t>
            </w:r>
            <w:r w:rsidRPr="000366D7">
              <w:rPr>
                <w:rFonts w:ascii="Times New Roman" w:hAnsi="Times New Roman" w:cs="Times New Roman"/>
                <w:i/>
                <w:noProof/>
                <w:position w:val="-6"/>
                <w:sz w:val="24"/>
                <w:szCs w:val="24"/>
                <w:lang w:eastAsia="ru-RU"/>
              </w:rPr>
              <w:object w:dxaOrig="560" w:dyaOrig="279">
                <v:shape id="_x0000_i1050" type="#_x0000_t75" style="width:30.7pt;height:15.05pt" o:ole="">
                  <v:imagedata r:id="rId57" o:title=""/>
                </v:shape>
                <o:OLEObject Type="Embed" ProgID="Equation.DSMT4" ShapeID="_x0000_i1050" DrawAspect="Content" ObjectID="_1671196894" r:id="rId58"/>
              </w:object>
            </w:r>
            <w:r>
              <w:rPr>
                <w:rFonts w:ascii="Times New Roman" w:hAnsi="Times New Roman" w:cs="Times New Roman"/>
                <w:i/>
                <w:noProof/>
                <w:sz w:val="24"/>
                <w:szCs w:val="24"/>
                <w:lang w:eastAsia="ru-RU"/>
              </w:rPr>
              <w:t>.</w:t>
            </w:r>
          </w:p>
          <w:p w:rsidR="00E86060" w:rsidRDefault="00E8606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</w:tc>
        <w:tc>
          <w:tcPr>
            <w:tcW w:w="5045" w:type="dxa"/>
          </w:tcPr>
          <w:p w:rsidR="00E86060" w:rsidRPr="00E86060" w:rsidRDefault="00E86060" w:rsidP="00FC3EEC">
            <w:pPr>
              <w:spacing w:after="12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E86060" w:rsidRPr="000366D7" w:rsidRDefault="00E86060" w:rsidP="00FC3EEC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366D7">
              <w:rPr>
                <w:rFonts w:ascii="Times New Roman" w:hAnsi="Times New Roman" w:cs="Times New Roman"/>
                <w:b/>
                <w:sz w:val="24"/>
                <w:szCs w:val="24"/>
              </w:rPr>
              <w:t>Решение:</w:t>
            </w:r>
          </w:p>
          <w:p w:rsidR="00E86060" w:rsidRPr="00E86060" w:rsidRDefault="00E86060" w:rsidP="00E86060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E8606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Синусом острого угла прямоугольного треугольника называется отношение</w:t>
            </w:r>
          </w:p>
          <w:p w:rsidR="00E86060" w:rsidRPr="00E86060" w:rsidRDefault="00E86060" w:rsidP="00E86060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E8606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противолежащего катета к гипотенузе.</w:t>
            </w:r>
          </w:p>
          <w:p w:rsidR="00E86060" w:rsidRPr="00E86060" w:rsidRDefault="00E86060" w:rsidP="00E86060">
            <w:pPr>
              <w:rPr>
                <w:rFonts w:ascii="Times New Roman" w:hAnsi="Times New Roman" w:cs="Times New Roman"/>
                <w:i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i/>
                <w:noProof/>
                <w:lang w:eastAsia="ru-RU"/>
              </w:rPr>
              <w:t xml:space="preserve">  </w:t>
            </w:r>
            <w:r w:rsidRPr="00E86060">
              <w:rPr>
                <w:rFonts w:ascii="Times New Roman" w:hAnsi="Times New Roman" w:cs="Times New Roman"/>
                <w:i/>
                <w:noProof/>
                <w:lang w:eastAsia="ru-RU"/>
              </w:rPr>
              <w:t xml:space="preserve">  </w:t>
            </w:r>
            <w:r w:rsidRPr="00E86060">
              <w:rPr>
                <w:rFonts w:ascii="Times New Roman" w:hAnsi="Times New Roman" w:cs="Times New Roman"/>
                <w:i/>
                <w:noProof/>
                <w:position w:val="-24"/>
                <w:sz w:val="24"/>
                <w:szCs w:val="24"/>
                <w:lang w:eastAsia="ru-RU"/>
              </w:rPr>
              <w:object w:dxaOrig="2120" w:dyaOrig="620">
                <v:shape id="_x0000_i1051" type="#_x0000_t75" style="width:117.7pt;height:33.8pt" o:ole="">
                  <v:imagedata r:id="rId59" o:title=""/>
                </v:shape>
                <o:OLEObject Type="Embed" ProgID="Equation.DSMT4" ShapeID="_x0000_i1051" DrawAspect="Content" ObjectID="_1671196895" r:id="rId60"/>
              </w:object>
            </w:r>
          </w:p>
          <w:p w:rsidR="00E86060" w:rsidRDefault="00E86060" w:rsidP="00E86060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EA6654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Ответ:</w:t>
            </w:r>
            <w:r w:rsidRPr="00EA6654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 w:rsidR="000366D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0,7</w:t>
            </w:r>
            <w:r w:rsidRPr="00EA6654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.</w:t>
            </w:r>
          </w:p>
          <w:p w:rsidR="00E86060" w:rsidRPr="00E86060" w:rsidRDefault="00E86060" w:rsidP="00E86060">
            <w:pPr>
              <w:rPr>
                <w:rFonts w:ascii="Times New Roman" w:hAnsi="Times New Roman" w:cs="Times New Roman"/>
                <w:noProof/>
                <w:sz w:val="8"/>
                <w:szCs w:val="8"/>
                <w:lang w:eastAsia="ru-RU"/>
              </w:rPr>
            </w:pPr>
          </w:p>
          <w:tbl>
            <w:tblPr>
              <w:tblStyle w:val="a3"/>
              <w:tblW w:w="0" w:type="auto"/>
              <w:tblLayout w:type="fixed"/>
              <w:tblLook w:val="04A0"/>
            </w:tblPr>
            <w:tblGrid>
              <w:gridCol w:w="365"/>
              <w:gridCol w:w="365"/>
              <w:gridCol w:w="365"/>
              <w:gridCol w:w="365"/>
              <w:gridCol w:w="365"/>
            </w:tblGrid>
            <w:tr w:rsidR="00E86060" w:rsidTr="00FC3EEC">
              <w:trPr>
                <w:trHeight w:val="253"/>
              </w:trPr>
              <w:tc>
                <w:tcPr>
                  <w:tcW w:w="365" w:type="dxa"/>
                  <w:vAlign w:val="center"/>
                </w:tcPr>
                <w:p w:rsidR="00E86060" w:rsidRPr="00A908AC" w:rsidRDefault="000366D7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365" w:type="dxa"/>
                  <w:vAlign w:val="center"/>
                </w:tcPr>
                <w:p w:rsidR="00E86060" w:rsidRPr="00A908AC" w:rsidRDefault="000366D7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,</w:t>
                  </w:r>
                </w:p>
              </w:tc>
              <w:tc>
                <w:tcPr>
                  <w:tcW w:w="365" w:type="dxa"/>
                  <w:vAlign w:val="center"/>
                </w:tcPr>
                <w:p w:rsidR="00E86060" w:rsidRPr="000366D7" w:rsidRDefault="000366D7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 w:rsidRPr="000366D7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365" w:type="dxa"/>
                  <w:vAlign w:val="center"/>
                </w:tcPr>
                <w:p w:rsidR="00E86060" w:rsidRPr="0080417B" w:rsidRDefault="00E86060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E86060" w:rsidRPr="0080417B" w:rsidRDefault="00E86060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E86060" w:rsidRPr="00E86060" w:rsidRDefault="00E86060" w:rsidP="00E86060">
            <w:pPr>
              <w:rPr>
                <w:rFonts w:ascii="Times New Roman" w:hAnsi="Times New Roman" w:cs="Times New Roman"/>
                <w:i/>
                <w:noProof/>
                <w:sz w:val="24"/>
                <w:szCs w:val="24"/>
                <w:lang w:eastAsia="ru-RU"/>
              </w:rPr>
            </w:pPr>
          </w:p>
        </w:tc>
      </w:tr>
      <w:tr w:rsidR="000366D7" w:rsidRPr="00A908AC" w:rsidTr="006F4644">
        <w:tc>
          <w:tcPr>
            <w:tcW w:w="373" w:type="dxa"/>
          </w:tcPr>
          <w:p w:rsidR="000366D7" w:rsidRPr="00E1034B" w:rsidRDefault="000366D7" w:rsidP="00AF16E8">
            <w:pPr>
              <w:pStyle w:val="a4"/>
              <w:numPr>
                <w:ilvl w:val="0"/>
                <w:numId w:val="1"/>
              </w:numPr>
              <w:ind w:left="28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64" w:type="dxa"/>
          </w:tcPr>
          <w:p w:rsidR="000366D7" w:rsidRDefault="000366D7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0366D7" w:rsidRDefault="000366D7" w:rsidP="000366D7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0366D7" w:rsidRDefault="000366D7" w:rsidP="000366D7">
            <w:pPr>
              <w:rPr>
                <w:rFonts w:ascii="Times New Roman" w:hAnsi="Times New Roman" w:cs="Times New Roman"/>
                <w:sz w:val="8"/>
                <w:szCs w:val="8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8"/>
                <w:szCs w:val="8"/>
                <w:lang w:eastAsia="ru-RU"/>
              </w:rPr>
              <w:drawing>
                <wp:inline distT="0" distB="0" distL="0" distR="0">
                  <wp:extent cx="1362075" cy="1522319"/>
                  <wp:effectExtent l="19050" t="0" r="9525" b="0"/>
                  <wp:docPr id="13" name="Рисунок 3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15223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005C0" w:rsidRDefault="005005C0" w:rsidP="000366D7">
            <w:pPr>
              <w:rPr>
                <w:rFonts w:ascii="Times New Roman" w:hAnsi="Times New Roman" w:cs="Times New Roman"/>
                <w:sz w:val="8"/>
                <w:szCs w:val="8"/>
                <w:lang w:val="en-US"/>
              </w:rPr>
            </w:pPr>
          </w:p>
          <w:p w:rsidR="005005C0" w:rsidRPr="005005C0" w:rsidRDefault="005005C0" w:rsidP="000366D7">
            <w:pPr>
              <w:rPr>
                <w:rFonts w:ascii="Times New Roman" w:hAnsi="Times New Roman" w:cs="Times New Roman"/>
                <w:sz w:val="8"/>
                <w:szCs w:val="8"/>
                <w:lang w:val="en-US"/>
              </w:rPr>
            </w:pPr>
          </w:p>
          <w:p w:rsidR="000366D7" w:rsidRDefault="000366D7" w:rsidP="000366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треугольнике </w:t>
            </w:r>
            <w:r w:rsidRPr="00E86060">
              <w:rPr>
                <w:rFonts w:ascii="Times New Roman" w:hAnsi="Times New Roman" w:cs="Times New Roman"/>
                <w:i/>
                <w:sz w:val="24"/>
                <w:szCs w:val="24"/>
              </w:rPr>
              <w:t>АВ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гол 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E860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вен 90°, </w:t>
            </w:r>
          </w:p>
          <w:p w:rsidR="000366D7" w:rsidRDefault="000366D7" w:rsidP="000366D7">
            <w:pPr>
              <w:rPr>
                <w:rFonts w:ascii="Times New Roman" w:hAnsi="Times New Roman" w:cs="Times New Roman"/>
                <w:i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В</w:t>
            </w:r>
            <w:r w:rsidRPr="000366D7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12, </w:t>
            </w:r>
            <w:r w:rsidRPr="000366D7">
              <w:rPr>
                <w:rFonts w:ascii="Times New Roman" w:hAnsi="Times New Roman" w:cs="Times New Roman"/>
                <w:i/>
                <w:sz w:val="24"/>
                <w:szCs w:val="24"/>
              </w:rPr>
              <w:t>А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15.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Найдите </w:t>
            </w:r>
            <w:r w:rsidRPr="000366D7">
              <w:rPr>
                <w:rFonts w:ascii="Times New Roman" w:hAnsi="Times New Roman" w:cs="Times New Roman"/>
                <w:i/>
                <w:noProof/>
                <w:position w:val="-6"/>
                <w:sz w:val="24"/>
                <w:szCs w:val="24"/>
                <w:lang w:eastAsia="ru-RU"/>
              </w:rPr>
              <w:object w:dxaOrig="540" w:dyaOrig="279">
                <v:shape id="_x0000_i1052" type="#_x0000_t75" style="width:30.05pt;height:15.05pt" o:ole="">
                  <v:imagedata r:id="rId61" o:title=""/>
                </v:shape>
                <o:OLEObject Type="Embed" ProgID="Equation.DSMT4" ShapeID="_x0000_i1052" DrawAspect="Content" ObjectID="_1671196896" r:id="rId62"/>
              </w:object>
            </w:r>
            <w:r>
              <w:rPr>
                <w:rFonts w:ascii="Times New Roman" w:hAnsi="Times New Roman" w:cs="Times New Roman"/>
                <w:i/>
                <w:noProof/>
                <w:sz w:val="24"/>
                <w:szCs w:val="24"/>
                <w:lang w:eastAsia="ru-RU"/>
              </w:rPr>
              <w:t>.</w:t>
            </w:r>
          </w:p>
          <w:p w:rsidR="000366D7" w:rsidRPr="005005C0" w:rsidRDefault="000366D7" w:rsidP="000366D7">
            <w:pPr>
              <w:rPr>
                <w:rFonts w:ascii="Times New Roman" w:hAnsi="Times New Roman" w:cs="Times New Roman"/>
                <w:sz w:val="8"/>
                <w:szCs w:val="8"/>
                <w:lang w:val="en-US"/>
              </w:rPr>
            </w:pPr>
          </w:p>
        </w:tc>
        <w:tc>
          <w:tcPr>
            <w:tcW w:w="5045" w:type="dxa"/>
          </w:tcPr>
          <w:p w:rsidR="000366D7" w:rsidRDefault="000366D7" w:rsidP="00FC3EEC">
            <w:pPr>
              <w:spacing w:after="12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0366D7" w:rsidRPr="000366D7" w:rsidRDefault="000366D7" w:rsidP="00FC3EEC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366D7">
              <w:rPr>
                <w:rFonts w:ascii="Times New Roman" w:hAnsi="Times New Roman" w:cs="Times New Roman"/>
                <w:b/>
                <w:sz w:val="24"/>
                <w:szCs w:val="24"/>
              </w:rPr>
              <w:t>Решение:</w:t>
            </w:r>
          </w:p>
          <w:p w:rsidR="000366D7" w:rsidRPr="000366D7" w:rsidRDefault="000366D7" w:rsidP="005005C0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C00000"/>
                <w:sz w:val="24"/>
                <w:szCs w:val="24"/>
                <w:lang w:eastAsia="ru-RU"/>
              </w:rPr>
              <w:t xml:space="preserve"> </w:t>
            </w:r>
            <w:r w:rsidRPr="000366D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Косинусом острого угла прямоугольного треугольника называется отношение</w:t>
            </w:r>
          </w:p>
          <w:p w:rsidR="000366D7" w:rsidRPr="000366D7" w:rsidRDefault="000366D7" w:rsidP="005005C0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0366D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 прилежащего катета к гипотенузе.</w:t>
            </w:r>
          </w:p>
          <w:p w:rsidR="000366D7" w:rsidRPr="005005C0" w:rsidRDefault="000366D7" w:rsidP="000366D7">
            <w:pPr>
              <w:jc w:val="both"/>
              <w:rPr>
                <w:rFonts w:ascii="Times New Roman" w:hAnsi="Times New Roman" w:cs="Times New Roman"/>
                <w:noProof/>
                <w:sz w:val="12"/>
                <w:szCs w:val="12"/>
                <w:lang w:eastAsia="ru-RU"/>
              </w:rPr>
            </w:pPr>
            <w:r w:rsidRPr="000366D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</w:p>
          <w:p w:rsidR="000366D7" w:rsidRPr="000366D7" w:rsidRDefault="000366D7" w:rsidP="000366D7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lang w:eastAsia="ru-RU"/>
              </w:rPr>
              <w:t xml:space="preserve">  </w:t>
            </w:r>
            <w:r w:rsidRPr="000366D7">
              <w:rPr>
                <w:rFonts w:ascii="Times New Roman" w:hAnsi="Times New Roman" w:cs="Times New Roman"/>
                <w:noProof/>
                <w:lang w:eastAsia="ru-RU"/>
              </w:rPr>
              <w:t xml:space="preserve">  </w:t>
            </w:r>
            <w:r w:rsidRPr="000366D7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eastAsia="ru-RU"/>
              </w:rPr>
              <w:object w:dxaOrig="2040" w:dyaOrig="620">
                <v:shape id="_x0000_i1053" type="#_x0000_t75" style="width:113.3pt;height:33.8pt" o:ole="">
                  <v:imagedata r:id="rId63" o:title=""/>
                </v:shape>
                <o:OLEObject Type="Embed" ProgID="Equation.DSMT4" ShapeID="_x0000_i1053" DrawAspect="Content" ObjectID="_1671196897" r:id="rId64"/>
              </w:object>
            </w:r>
          </w:p>
          <w:p w:rsidR="000366D7" w:rsidRPr="000366D7" w:rsidRDefault="000366D7" w:rsidP="000366D7">
            <w:pPr>
              <w:jc w:val="both"/>
              <w:rPr>
                <w:rFonts w:ascii="Times New Roman" w:hAnsi="Times New Roman" w:cs="Times New Roman"/>
                <w:noProof/>
                <w:sz w:val="14"/>
                <w:szCs w:val="14"/>
                <w:lang w:eastAsia="ru-RU"/>
              </w:rPr>
            </w:pPr>
          </w:p>
          <w:p w:rsidR="000366D7" w:rsidRDefault="000366D7" w:rsidP="000366D7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</w:pPr>
            <w:r w:rsidRPr="000366D7">
              <w:rPr>
                <w:rFonts w:ascii="Times New Roman" w:hAnsi="Times New Roman" w:cs="Times New Roman"/>
                <w:noProof/>
                <w:lang w:eastAsia="ru-RU"/>
              </w:rPr>
              <w:t xml:space="preserve">  </w:t>
            </w:r>
            <w:r w:rsidRPr="000366D7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Ответ:</w:t>
            </w:r>
            <w:r w:rsidRPr="000366D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0,8.</w:t>
            </w:r>
          </w:p>
          <w:p w:rsidR="000366D7" w:rsidRPr="000366D7" w:rsidRDefault="000366D7" w:rsidP="000366D7">
            <w:pPr>
              <w:jc w:val="both"/>
              <w:rPr>
                <w:rFonts w:ascii="Times New Roman" w:hAnsi="Times New Roman" w:cs="Times New Roman"/>
                <w:noProof/>
                <w:sz w:val="14"/>
                <w:szCs w:val="14"/>
                <w:lang w:val="en-US" w:eastAsia="ru-RU"/>
              </w:rPr>
            </w:pPr>
          </w:p>
          <w:tbl>
            <w:tblPr>
              <w:tblStyle w:val="a3"/>
              <w:tblW w:w="0" w:type="auto"/>
              <w:tblLayout w:type="fixed"/>
              <w:tblLook w:val="04A0"/>
            </w:tblPr>
            <w:tblGrid>
              <w:gridCol w:w="365"/>
              <w:gridCol w:w="365"/>
              <w:gridCol w:w="365"/>
              <w:gridCol w:w="365"/>
              <w:gridCol w:w="365"/>
            </w:tblGrid>
            <w:tr w:rsidR="000366D7" w:rsidTr="00FC3EEC">
              <w:trPr>
                <w:trHeight w:val="253"/>
              </w:trPr>
              <w:tc>
                <w:tcPr>
                  <w:tcW w:w="365" w:type="dxa"/>
                  <w:vAlign w:val="center"/>
                </w:tcPr>
                <w:p w:rsidR="000366D7" w:rsidRPr="00A908AC" w:rsidRDefault="000366D7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365" w:type="dxa"/>
                  <w:vAlign w:val="center"/>
                </w:tcPr>
                <w:p w:rsidR="000366D7" w:rsidRPr="00A908AC" w:rsidRDefault="000366D7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,</w:t>
                  </w:r>
                </w:p>
              </w:tc>
              <w:tc>
                <w:tcPr>
                  <w:tcW w:w="365" w:type="dxa"/>
                  <w:vAlign w:val="center"/>
                </w:tcPr>
                <w:p w:rsidR="000366D7" w:rsidRPr="000366D7" w:rsidRDefault="000366D7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  <w:t>8</w:t>
                  </w:r>
                </w:p>
              </w:tc>
              <w:tc>
                <w:tcPr>
                  <w:tcW w:w="365" w:type="dxa"/>
                  <w:vAlign w:val="center"/>
                </w:tcPr>
                <w:p w:rsidR="000366D7" w:rsidRPr="0080417B" w:rsidRDefault="000366D7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0366D7" w:rsidRPr="0080417B" w:rsidRDefault="000366D7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0366D7" w:rsidRPr="006D7775" w:rsidRDefault="000366D7" w:rsidP="00FC3EEC">
            <w:pPr>
              <w:spacing w:after="120"/>
              <w:rPr>
                <w:rFonts w:ascii="Times New Roman" w:hAnsi="Times New Roman" w:cs="Times New Roman"/>
                <w:b/>
                <w:i/>
                <w:sz w:val="8"/>
                <w:szCs w:val="8"/>
              </w:rPr>
            </w:pPr>
          </w:p>
        </w:tc>
      </w:tr>
      <w:tr w:rsidR="000366D7" w:rsidRPr="00A908AC" w:rsidTr="006F4644">
        <w:tc>
          <w:tcPr>
            <w:tcW w:w="373" w:type="dxa"/>
          </w:tcPr>
          <w:p w:rsidR="000366D7" w:rsidRPr="00E1034B" w:rsidRDefault="000366D7" w:rsidP="00AF16E8">
            <w:pPr>
              <w:pStyle w:val="a4"/>
              <w:numPr>
                <w:ilvl w:val="0"/>
                <w:numId w:val="1"/>
              </w:numPr>
              <w:ind w:left="28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64" w:type="dxa"/>
          </w:tcPr>
          <w:p w:rsidR="000366D7" w:rsidRPr="005005C0" w:rsidRDefault="000366D7" w:rsidP="000366D7">
            <w:pPr>
              <w:rPr>
                <w:rFonts w:ascii="Times New Roman" w:hAnsi="Times New Roman" w:cs="Times New Roman"/>
                <w:sz w:val="8"/>
                <w:szCs w:val="8"/>
                <w:lang w:val="en-US"/>
              </w:rPr>
            </w:pPr>
          </w:p>
          <w:p w:rsidR="000366D7" w:rsidRDefault="006F4644" w:rsidP="000366D7">
            <w:pPr>
              <w:rPr>
                <w:rFonts w:ascii="Times New Roman" w:hAnsi="Times New Roman" w:cs="Times New Roman"/>
                <w:noProof/>
                <w:sz w:val="8"/>
                <w:szCs w:val="8"/>
                <w:lang w:val="en-US" w:eastAsia="ru-RU"/>
              </w:rPr>
            </w:pPr>
            <w:r w:rsidRPr="00CA3A5F">
              <w:rPr>
                <w:rFonts w:ascii="Times New Roman" w:hAnsi="Times New Roman" w:cs="Times New Roman"/>
                <w:noProof/>
                <w:sz w:val="8"/>
                <w:szCs w:val="8"/>
                <w:lang w:eastAsia="ru-RU"/>
              </w:rPr>
              <w:pict>
                <v:shape id="_x0000_i1054" type="#_x0000_t75" style="width:134pt;height:85.75pt">
                  <v:imagedata r:id="rId65" o:title="2021-01-01_22-42-38"/>
                </v:shape>
              </w:pict>
            </w:r>
          </w:p>
          <w:p w:rsidR="005005C0" w:rsidRPr="005005C0" w:rsidRDefault="005005C0" w:rsidP="000366D7">
            <w:pPr>
              <w:rPr>
                <w:rFonts w:ascii="Times New Roman" w:hAnsi="Times New Roman" w:cs="Times New Roman"/>
                <w:noProof/>
                <w:sz w:val="8"/>
                <w:szCs w:val="8"/>
                <w:lang w:val="en-US" w:eastAsia="ru-RU"/>
              </w:rPr>
            </w:pPr>
          </w:p>
          <w:p w:rsidR="005005C0" w:rsidRPr="005005C0" w:rsidRDefault="005005C0" w:rsidP="000366D7">
            <w:pPr>
              <w:rPr>
                <w:rFonts w:ascii="Times New Roman" w:hAnsi="Times New Roman" w:cs="Times New Roman"/>
                <w:sz w:val="8"/>
                <w:szCs w:val="8"/>
                <w:lang w:val="en-US"/>
              </w:rPr>
            </w:pPr>
          </w:p>
          <w:p w:rsidR="000366D7" w:rsidRDefault="000366D7" w:rsidP="000366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треугольнике </w:t>
            </w:r>
            <w:r w:rsidRPr="00E86060">
              <w:rPr>
                <w:rFonts w:ascii="Times New Roman" w:hAnsi="Times New Roman" w:cs="Times New Roman"/>
                <w:i/>
                <w:sz w:val="24"/>
                <w:szCs w:val="24"/>
              </w:rPr>
              <w:t>АВ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гол 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E860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вен 90°, </w:t>
            </w:r>
          </w:p>
          <w:p w:rsidR="000366D7" w:rsidRDefault="005005C0" w:rsidP="000366D7">
            <w:pPr>
              <w:rPr>
                <w:rFonts w:ascii="Times New Roman" w:hAnsi="Times New Roman" w:cs="Times New Roman"/>
                <w:i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АC </w:t>
            </w:r>
            <w:r w:rsidR="000366D7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="000366D7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0366D7">
              <w:rPr>
                <w:rFonts w:ascii="Times New Roman" w:hAnsi="Times New Roman" w:cs="Times New Roman"/>
                <w:i/>
                <w:sz w:val="24"/>
                <w:szCs w:val="24"/>
              </w:rPr>
              <w:t>ВС</w:t>
            </w:r>
            <w:r w:rsidR="000366D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="000366D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0366D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Найдите </w:t>
            </w:r>
            <w:r w:rsidR="00C20325" w:rsidRPr="000366D7">
              <w:rPr>
                <w:rFonts w:ascii="Times New Roman" w:hAnsi="Times New Roman" w:cs="Times New Roman"/>
                <w:i/>
                <w:noProof/>
                <w:position w:val="-10"/>
                <w:sz w:val="24"/>
                <w:szCs w:val="24"/>
                <w:lang w:eastAsia="ru-RU"/>
              </w:rPr>
              <w:object w:dxaOrig="400" w:dyaOrig="320">
                <v:shape id="_x0000_i1055" type="#_x0000_t75" style="width:22.55pt;height:17.55pt" o:ole="">
                  <v:imagedata r:id="rId66" o:title=""/>
                </v:shape>
                <o:OLEObject Type="Embed" ProgID="Equation.DSMT4" ShapeID="_x0000_i1055" DrawAspect="Content" ObjectID="_1671196898" r:id="rId67"/>
              </w:object>
            </w:r>
            <w:r w:rsidR="000366D7">
              <w:rPr>
                <w:rFonts w:ascii="Times New Roman" w:hAnsi="Times New Roman" w:cs="Times New Roman"/>
                <w:i/>
                <w:noProof/>
                <w:sz w:val="24"/>
                <w:szCs w:val="24"/>
                <w:lang w:eastAsia="ru-RU"/>
              </w:rPr>
              <w:t>.</w:t>
            </w:r>
          </w:p>
          <w:p w:rsidR="000366D7" w:rsidRDefault="000366D7" w:rsidP="000366D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0366D7" w:rsidRDefault="000366D7" w:rsidP="00FC3EEC">
            <w:pPr>
              <w:rPr>
                <w:rFonts w:ascii="Times New Roman" w:hAnsi="Times New Roman" w:cs="Times New Roman"/>
                <w:sz w:val="8"/>
                <w:szCs w:val="8"/>
                <w:lang w:val="en-US"/>
              </w:rPr>
            </w:pPr>
          </w:p>
          <w:p w:rsidR="005005C0" w:rsidRDefault="005005C0" w:rsidP="00FC3EEC">
            <w:pPr>
              <w:rPr>
                <w:rFonts w:ascii="Times New Roman" w:hAnsi="Times New Roman" w:cs="Times New Roman"/>
                <w:sz w:val="8"/>
                <w:szCs w:val="8"/>
                <w:lang w:val="en-US"/>
              </w:rPr>
            </w:pPr>
          </w:p>
          <w:p w:rsidR="005005C0" w:rsidRDefault="005005C0" w:rsidP="00FC3EEC">
            <w:pPr>
              <w:rPr>
                <w:rFonts w:ascii="Times New Roman" w:hAnsi="Times New Roman" w:cs="Times New Roman"/>
                <w:sz w:val="8"/>
                <w:szCs w:val="8"/>
                <w:lang w:val="en-US"/>
              </w:rPr>
            </w:pPr>
          </w:p>
          <w:p w:rsidR="005005C0" w:rsidRDefault="005005C0" w:rsidP="00FC3EEC">
            <w:pPr>
              <w:rPr>
                <w:rFonts w:ascii="Times New Roman" w:hAnsi="Times New Roman" w:cs="Times New Roman"/>
                <w:sz w:val="8"/>
                <w:szCs w:val="8"/>
                <w:lang w:val="en-US"/>
              </w:rPr>
            </w:pPr>
          </w:p>
          <w:p w:rsidR="005005C0" w:rsidRDefault="005005C0" w:rsidP="00FC3EEC">
            <w:pPr>
              <w:rPr>
                <w:rFonts w:ascii="Times New Roman" w:hAnsi="Times New Roman" w:cs="Times New Roman"/>
                <w:sz w:val="8"/>
                <w:szCs w:val="8"/>
                <w:lang w:val="en-US"/>
              </w:rPr>
            </w:pPr>
          </w:p>
          <w:p w:rsidR="005005C0" w:rsidRDefault="005005C0" w:rsidP="00FC3EEC">
            <w:pPr>
              <w:rPr>
                <w:rFonts w:ascii="Times New Roman" w:hAnsi="Times New Roman" w:cs="Times New Roman"/>
                <w:sz w:val="8"/>
                <w:szCs w:val="8"/>
                <w:lang w:val="en-US"/>
              </w:rPr>
            </w:pPr>
          </w:p>
          <w:p w:rsidR="005005C0" w:rsidRDefault="005005C0" w:rsidP="00FC3EEC">
            <w:pPr>
              <w:rPr>
                <w:rFonts w:ascii="Times New Roman" w:hAnsi="Times New Roman" w:cs="Times New Roman"/>
                <w:sz w:val="8"/>
                <w:szCs w:val="8"/>
                <w:lang w:val="en-US"/>
              </w:rPr>
            </w:pPr>
          </w:p>
          <w:p w:rsidR="005005C0" w:rsidRPr="000366D7" w:rsidRDefault="005005C0" w:rsidP="00FC3EEC">
            <w:pPr>
              <w:rPr>
                <w:rFonts w:ascii="Times New Roman" w:hAnsi="Times New Roman" w:cs="Times New Roman"/>
                <w:sz w:val="8"/>
                <w:szCs w:val="8"/>
                <w:lang w:val="en-US"/>
              </w:rPr>
            </w:pPr>
          </w:p>
        </w:tc>
        <w:tc>
          <w:tcPr>
            <w:tcW w:w="5045" w:type="dxa"/>
          </w:tcPr>
          <w:p w:rsidR="000366D7" w:rsidRPr="006D7775" w:rsidRDefault="000366D7" w:rsidP="00FC3EEC">
            <w:pPr>
              <w:spacing w:after="120"/>
              <w:rPr>
                <w:rFonts w:ascii="Times New Roman" w:hAnsi="Times New Roman" w:cs="Times New Roman"/>
                <w:b/>
                <w:i/>
                <w:sz w:val="8"/>
                <w:szCs w:val="8"/>
              </w:rPr>
            </w:pPr>
          </w:p>
          <w:p w:rsidR="005005C0" w:rsidRPr="000366D7" w:rsidRDefault="005005C0" w:rsidP="005005C0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366D7">
              <w:rPr>
                <w:rFonts w:ascii="Times New Roman" w:hAnsi="Times New Roman" w:cs="Times New Roman"/>
                <w:b/>
                <w:sz w:val="24"/>
                <w:szCs w:val="24"/>
              </w:rPr>
              <w:t>Решение:</w:t>
            </w:r>
          </w:p>
          <w:p w:rsidR="005005C0" w:rsidRDefault="005005C0" w:rsidP="005005C0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C00000"/>
                <w:sz w:val="24"/>
                <w:szCs w:val="24"/>
                <w:lang w:eastAsia="ru-RU"/>
              </w:rPr>
              <w:t xml:space="preserve"> </w:t>
            </w:r>
            <w:r w:rsidRPr="005005C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Тангенсом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 w:rsidRPr="000366D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острого угла прямоугольного треугольника называется отношение</w:t>
            </w:r>
          </w:p>
          <w:p w:rsidR="005005C0" w:rsidRPr="000366D7" w:rsidRDefault="005005C0" w:rsidP="005005C0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противолежащего катета к</w:t>
            </w:r>
          </w:p>
          <w:p w:rsidR="005005C0" w:rsidRPr="000366D7" w:rsidRDefault="005005C0" w:rsidP="005005C0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0366D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при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лежащему катету</w:t>
            </w:r>
            <w:r w:rsidRPr="000366D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.</w:t>
            </w:r>
          </w:p>
          <w:p w:rsidR="005005C0" w:rsidRPr="005005C0" w:rsidRDefault="005005C0" w:rsidP="005005C0">
            <w:pPr>
              <w:jc w:val="both"/>
              <w:rPr>
                <w:rFonts w:ascii="Times New Roman" w:hAnsi="Times New Roman" w:cs="Times New Roman"/>
                <w:noProof/>
                <w:sz w:val="12"/>
                <w:szCs w:val="12"/>
                <w:lang w:eastAsia="ru-RU"/>
              </w:rPr>
            </w:pPr>
            <w:r w:rsidRPr="000366D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</w:p>
          <w:p w:rsidR="005005C0" w:rsidRPr="000366D7" w:rsidRDefault="005005C0" w:rsidP="005005C0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lang w:eastAsia="ru-RU"/>
              </w:rPr>
              <w:t xml:space="preserve">  </w:t>
            </w:r>
            <w:r w:rsidRPr="000366D7">
              <w:rPr>
                <w:rFonts w:ascii="Times New Roman" w:hAnsi="Times New Roman" w:cs="Times New Roman"/>
                <w:noProof/>
                <w:lang w:eastAsia="ru-RU"/>
              </w:rPr>
              <w:t xml:space="preserve">  </w:t>
            </w:r>
            <w:r w:rsidR="00C20325" w:rsidRPr="000366D7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eastAsia="ru-RU"/>
              </w:rPr>
              <w:object w:dxaOrig="1579" w:dyaOrig="620">
                <v:shape id="_x0000_i1056" type="#_x0000_t75" style="width:87.05pt;height:33.8pt" o:ole="">
                  <v:imagedata r:id="rId68" o:title=""/>
                </v:shape>
                <o:OLEObject Type="Embed" ProgID="Equation.DSMT4" ShapeID="_x0000_i1056" DrawAspect="Content" ObjectID="_1671196899" r:id="rId69"/>
              </w:object>
            </w:r>
          </w:p>
          <w:p w:rsidR="005005C0" w:rsidRPr="000366D7" w:rsidRDefault="005005C0" w:rsidP="005005C0">
            <w:pPr>
              <w:jc w:val="both"/>
              <w:rPr>
                <w:rFonts w:ascii="Times New Roman" w:hAnsi="Times New Roman" w:cs="Times New Roman"/>
                <w:noProof/>
                <w:sz w:val="14"/>
                <w:szCs w:val="14"/>
                <w:lang w:eastAsia="ru-RU"/>
              </w:rPr>
            </w:pPr>
          </w:p>
          <w:p w:rsidR="005005C0" w:rsidRDefault="005005C0" w:rsidP="005005C0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</w:pPr>
            <w:r w:rsidRPr="000366D7">
              <w:rPr>
                <w:rFonts w:ascii="Times New Roman" w:hAnsi="Times New Roman" w:cs="Times New Roman"/>
                <w:noProof/>
                <w:lang w:eastAsia="ru-RU"/>
              </w:rPr>
              <w:t xml:space="preserve">  </w:t>
            </w:r>
            <w:r w:rsidRPr="000366D7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Ответ: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0,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625</w:t>
            </w:r>
            <w:r w:rsidRPr="000366D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.</w:t>
            </w:r>
          </w:p>
          <w:p w:rsidR="005005C0" w:rsidRPr="000366D7" w:rsidRDefault="005005C0" w:rsidP="005005C0">
            <w:pPr>
              <w:jc w:val="both"/>
              <w:rPr>
                <w:rFonts w:ascii="Times New Roman" w:hAnsi="Times New Roman" w:cs="Times New Roman"/>
                <w:noProof/>
                <w:sz w:val="14"/>
                <w:szCs w:val="14"/>
                <w:lang w:val="en-US" w:eastAsia="ru-RU"/>
              </w:rPr>
            </w:pPr>
          </w:p>
          <w:tbl>
            <w:tblPr>
              <w:tblStyle w:val="a3"/>
              <w:tblW w:w="0" w:type="auto"/>
              <w:tblLayout w:type="fixed"/>
              <w:tblLook w:val="04A0"/>
            </w:tblPr>
            <w:tblGrid>
              <w:gridCol w:w="365"/>
              <w:gridCol w:w="365"/>
              <w:gridCol w:w="365"/>
              <w:gridCol w:w="365"/>
              <w:gridCol w:w="365"/>
            </w:tblGrid>
            <w:tr w:rsidR="005005C0" w:rsidTr="00FC3EEC">
              <w:trPr>
                <w:trHeight w:val="253"/>
              </w:trPr>
              <w:tc>
                <w:tcPr>
                  <w:tcW w:w="365" w:type="dxa"/>
                  <w:vAlign w:val="center"/>
                </w:tcPr>
                <w:p w:rsidR="005005C0" w:rsidRPr="00A908AC" w:rsidRDefault="005005C0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365" w:type="dxa"/>
                  <w:vAlign w:val="center"/>
                </w:tcPr>
                <w:p w:rsidR="005005C0" w:rsidRPr="00A908AC" w:rsidRDefault="005005C0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,</w:t>
                  </w:r>
                </w:p>
              </w:tc>
              <w:tc>
                <w:tcPr>
                  <w:tcW w:w="365" w:type="dxa"/>
                  <w:vAlign w:val="center"/>
                </w:tcPr>
                <w:p w:rsidR="005005C0" w:rsidRPr="000366D7" w:rsidRDefault="005005C0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  <w:t>6</w:t>
                  </w:r>
                </w:p>
              </w:tc>
              <w:tc>
                <w:tcPr>
                  <w:tcW w:w="365" w:type="dxa"/>
                  <w:vAlign w:val="center"/>
                </w:tcPr>
                <w:p w:rsidR="005005C0" w:rsidRPr="005005C0" w:rsidRDefault="005005C0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</w:pPr>
                  <w:r w:rsidRPr="005005C0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365" w:type="dxa"/>
                  <w:vAlign w:val="center"/>
                </w:tcPr>
                <w:p w:rsidR="005005C0" w:rsidRPr="005005C0" w:rsidRDefault="005005C0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</w:pPr>
                  <w:r w:rsidRPr="005005C0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  <w:t>5</w:t>
                  </w:r>
                </w:p>
              </w:tc>
            </w:tr>
          </w:tbl>
          <w:p w:rsidR="005005C0" w:rsidRPr="006D7775" w:rsidRDefault="005005C0" w:rsidP="00FC3EEC">
            <w:pPr>
              <w:spacing w:after="120"/>
              <w:rPr>
                <w:rFonts w:ascii="Times New Roman" w:hAnsi="Times New Roman" w:cs="Times New Roman"/>
                <w:b/>
                <w:i/>
                <w:sz w:val="8"/>
                <w:szCs w:val="8"/>
                <w:lang w:val="en-US"/>
              </w:rPr>
            </w:pPr>
          </w:p>
        </w:tc>
      </w:tr>
      <w:tr w:rsidR="00BA6029" w:rsidRPr="00A908AC" w:rsidTr="006F4644">
        <w:tc>
          <w:tcPr>
            <w:tcW w:w="373" w:type="dxa"/>
          </w:tcPr>
          <w:p w:rsidR="00BA6029" w:rsidRPr="00E1034B" w:rsidRDefault="00BA6029" w:rsidP="00AF16E8">
            <w:pPr>
              <w:pStyle w:val="a4"/>
              <w:numPr>
                <w:ilvl w:val="0"/>
                <w:numId w:val="1"/>
              </w:numPr>
              <w:ind w:left="28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64" w:type="dxa"/>
          </w:tcPr>
          <w:p w:rsidR="00722686" w:rsidRDefault="00722686" w:rsidP="000366D7">
            <w:pPr>
              <w:rPr>
                <w:rFonts w:ascii="Times New Roman" w:hAnsi="Times New Roman" w:cs="Times New Roman"/>
                <w:sz w:val="10"/>
                <w:szCs w:val="10"/>
                <w:lang w:val="en-US"/>
              </w:rPr>
            </w:pPr>
          </w:p>
          <w:p w:rsidR="00722686" w:rsidRDefault="00722686" w:rsidP="000366D7">
            <w:pPr>
              <w:rPr>
                <w:rFonts w:ascii="Times New Roman" w:hAnsi="Times New Roman" w:cs="Times New Roman"/>
                <w:sz w:val="10"/>
                <w:szCs w:val="10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10"/>
                <w:szCs w:val="10"/>
                <w:lang w:eastAsia="ru-RU"/>
              </w:rPr>
              <w:drawing>
                <wp:inline distT="0" distB="0" distL="0" distR="0">
                  <wp:extent cx="1514475" cy="1153886"/>
                  <wp:effectExtent l="19050" t="0" r="9525" b="0"/>
                  <wp:docPr id="144" name="Рисунок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11538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22686" w:rsidRDefault="00722686" w:rsidP="000366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орона равностороннего треугольника</w:t>
            </w:r>
          </w:p>
          <w:p w:rsidR="00722686" w:rsidRDefault="00722686" w:rsidP="000366D7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на </w:t>
            </w:r>
            <w:r w:rsidRPr="00722686"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  <w:lang w:eastAsia="ru-RU"/>
              </w:rPr>
              <w:object w:dxaOrig="580" w:dyaOrig="360">
                <v:shape id="_x0000_i1057" type="#_x0000_t75" style="width:32.55pt;height:19.4pt" o:ole="">
                  <v:imagedata r:id="rId71" o:title=""/>
                </v:shape>
                <o:OLEObject Type="Embed" ProgID="Equation.DSMT4" ShapeID="_x0000_i1057" DrawAspect="Content" ObjectID="_1671196900" r:id="rId72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.Найдите его высоту.</w:t>
            </w:r>
          </w:p>
          <w:p w:rsidR="00722686" w:rsidRDefault="00722686" w:rsidP="000366D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D7775" w:rsidRDefault="006D7775" w:rsidP="000366D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D7775" w:rsidRDefault="006D7775" w:rsidP="000366D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D7775" w:rsidRDefault="006D7775" w:rsidP="000366D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D7775" w:rsidRDefault="006D7775" w:rsidP="000366D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D7775" w:rsidRDefault="006D7775" w:rsidP="000366D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D7775" w:rsidRDefault="006D7775" w:rsidP="000366D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D7775" w:rsidRPr="006D7775" w:rsidRDefault="006D7775" w:rsidP="000366D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45" w:type="dxa"/>
          </w:tcPr>
          <w:p w:rsidR="006D7775" w:rsidRPr="006D7775" w:rsidRDefault="006D7775" w:rsidP="006D7775">
            <w:pPr>
              <w:spacing w:after="120"/>
              <w:rPr>
                <w:rFonts w:ascii="Times New Roman" w:hAnsi="Times New Roman" w:cs="Times New Roman"/>
                <w:b/>
                <w:sz w:val="8"/>
                <w:szCs w:val="8"/>
              </w:rPr>
            </w:pPr>
          </w:p>
          <w:p w:rsidR="006D7775" w:rsidRPr="000366D7" w:rsidRDefault="006D7775" w:rsidP="006D7775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366D7">
              <w:rPr>
                <w:rFonts w:ascii="Times New Roman" w:hAnsi="Times New Roman" w:cs="Times New Roman"/>
                <w:b/>
                <w:sz w:val="24"/>
                <w:szCs w:val="24"/>
              </w:rPr>
              <w:t>Решение:</w:t>
            </w:r>
            <w:r w:rsidR="0023698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23698A" w:rsidRPr="0023698A">
              <w:rPr>
                <w:rFonts w:ascii="Times New Roman" w:hAnsi="Times New Roman" w:cs="Times New Roman"/>
                <w:sz w:val="24"/>
                <w:szCs w:val="24"/>
              </w:rPr>
              <w:t>Вы</w:t>
            </w:r>
            <w:r w:rsidR="0023698A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="0023698A" w:rsidRPr="0023698A">
              <w:rPr>
                <w:rFonts w:ascii="Times New Roman" w:hAnsi="Times New Roman" w:cs="Times New Roman"/>
                <w:sz w:val="24"/>
                <w:szCs w:val="24"/>
              </w:rPr>
              <w:t>ота</w:t>
            </w:r>
            <w:r w:rsidR="0023698A">
              <w:rPr>
                <w:rFonts w:ascii="Times New Roman" w:hAnsi="Times New Roman" w:cs="Times New Roman"/>
                <w:sz w:val="24"/>
                <w:szCs w:val="24"/>
              </w:rPr>
              <w:t xml:space="preserve"> – медиана и биссектриса.</w:t>
            </w:r>
          </w:p>
          <w:p w:rsidR="006D7775" w:rsidRPr="00EA6654" w:rsidRDefault="006D7775" w:rsidP="006D7775">
            <w:pPr>
              <w:rPr>
                <w:rFonts w:ascii="Times New Roman" w:hAnsi="Times New Roman" w:cs="Times New Roman"/>
                <w:noProof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C00000"/>
                <w:sz w:val="24"/>
                <w:szCs w:val="24"/>
                <w:lang w:eastAsia="ru-RU"/>
              </w:rPr>
              <w:t xml:space="preserve"> </w:t>
            </w:r>
            <w:r w:rsidR="006F4644" w:rsidRPr="006D7775">
              <w:rPr>
                <w:rFonts w:ascii="Times New Roman" w:hAnsi="Times New Roman" w:cs="Times New Roman"/>
                <w:noProof/>
                <w:position w:val="-120"/>
                <w:sz w:val="24"/>
                <w:szCs w:val="24"/>
                <w:lang w:eastAsia="ru-RU"/>
              </w:rPr>
              <w:object w:dxaOrig="2200" w:dyaOrig="2900">
                <v:shape id="_x0000_i1067" type="#_x0000_t75" style="width:122.1pt;height:159.05pt" o:ole="">
                  <v:imagedata r:id="rId73" o:title=""/>
                </v:shape>
                <o:OLEObject Type="Embed" ProgID="Equation.DSMT4" ShapeID="_x0000_i1067" DrawAspect="Content" ObjectID="_1671196901" r:id="rId74"/>
              </w:object>
            </w:r>
            <w:r w:rsidRPr="00EA6654">
              <w:rPr>
                <w:rFonts w:ascii="Times New Roman" w:hAnsi="Times New Roman" w:cs="Times New Roman"/>
                <w:noProof/>
                <w:lang w:eastAsia="ru-RU"/>
              </w:rPr>
              <w:t xml:space="preserve"> </w:t>
            </w:r>
          </w:p>
          <w:p w:rsidR="006D7775" w:rsidRPr="000366D7" w:rsidRDefault="006D7775" w:rsidP="006D7775">
            <w:pPr>
              <w:jc w:val="both"/>
              <w:rPr>
                <w:rFonts w:ascii="Times New Roman" w:hAnsi="Times New Roman" w:cs="Times New Roman"/>
                <w:noProof/>
                <w:sz w:val="14"/>
                <w:szCs w:val="14"/>
                <w:lang w:eastAsia="ru-RU"/>
              </w:rPr>
            </w:pPr>
          </w:p>
          <w:p w:rsidR="006D7775" w:rsidRDefault="006D7775" w:rsidP="006D7775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</w:pPr>
            <w:r w:rsidRPr="000366D7">
              <w:rPr>
                <w:rFonts w:ascii="Times New Roman" w:hAnsi="Times New Roman" w:cs="Times New Roman"/>
                <w:noProof/>
                <w:lang w:eastAsia="ru-RU"/>
              </w:rPr>
              <w:t xml:space="preserve">  </w:t>
            </w:r>
            <w:r w:rsidRPr="000366D7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Ответ: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18</w:t>
            </w:r>
            <w:r w:rsidRPr="000366D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.</w:t>
            </w:r>
          </w:p>
          <w:p w:rsidR="006D7775" w:rsidRPr="000366D7" w:rsidRDefault="006D7775" w:rsidP="006D7775">
            <w:pPr>
              <w:jc w:val="both"/>
              <w:rPr>
                <w:rFonts w:ascii="Times New Roman" w:hAnsi="Times New Roman" w:cs="Times New Roman"/>
                <w:noProof/>
                <w:sz w:val="14"/>
                <w:szCs w:val="14"/>
                <w:lang w:val="en-US" w:eastAsia="ru-RU"/>
              </w:rPr>
            </w:pPr>
          </w:p>
          <w:tbl>
            <w:tblPr>
              <w:tblStyle w:val="a3"/>
              <w:tblW w:w="0" w:type="auto"/>
              <w:tblLayout w:type="fixed"/>
              <w:tblLook w:val="04A0"/>
            </w:tblPr>
            <w:tblGrid>
              <w:gridCol w:w="365"/>
              <w:gridCol w:w="365"/>
              <w:gridCol w:w="365"/>
              <w:gridCol w:w="365"/>
              <w:gridCol w:w="365"/>
            </w:tblGrid>
            <w:tr w:rsidR="006D7775" w:rsidTr="00FC3EEC">
              <w:trPr>
                <w:trHeight w:val="253"/>
              </w:trPr>
              <w:tc>
                <w:tcPr>
                  <w:tcW w:w="365" w:type="dxa"/>
                  <w:vAlign w:val="center"/>
                </w:tcPr>
                <w:p w:rsidR="006D7775" w:rsidRPr="006D7775" w:rsidRDefault="006D7775" w:rsidP="006D7775">
                  <w:pP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365" w:type="dxa"/>
                  <w:vAlign w:val="center"/>
                </w:tcPr>
                <w:p w:rsidR="006D7775" w:rsidRPr="006D7775" w:rsidRDefault="006D7775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  <w:t>8</w:t>
                  </w:r>
                </w:p>
              </w:tc>
              <w:tc>
                <w:tcPr>
                  <w:tcW w:w="365" w:type="dxa"/>
                  <w:vAlign w:val="center"/>
                </w:tcPr>
                <w:p w:rsidR="006D7775" w:rsidRPr="000366D7" w:rsidRDefault="006D7775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6D7775" w:rsidRPr="005005C0" w:rsidRDefault="006D7775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6D7775" w:rsidRPr="005005C0" w:rsidRDefault="006D7775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</w:pPr>
                </w:p>
              </w:tc>
            </w:tr>
          </w:tbl>
          <w:p w:rsidR="00722686" w:rsidRPr="00BA6029" w:rsidRDefault="00722686" w:rsidP="00FC3EEC">
            <w:pPr>
              <w:spacing w:after="12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  <w:tr w:rsidR="00722686" w:rsidRPr="00A908AC" w:rsidTr="006F4644">
        <w:tc>
          <w:tcPr>
            <w:tcW w:w="373" w:type="dxa"/>
          </w:tcPr>
          <w:p w:rsidR="00722686" w:rsidRPr="00E1034B" w:rsidRDefault="00722686" w:rsidP="00AF16E8">
            <w:pPr>
              <w:pStyle w:val="a4"/>
              <w:numPr>
                <w:ilvl w:val="0"/>
                <w:numId w:val="1"/>
              </w:numPr>
              <w:ind w:left="28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64" w:type="dxa"/>
          </w:tcPr>
          <w:p w:rsidR="00722686" w:rsidRDefault="00722686" w:rsidP="00FC3EEC">
            <w:pPr>
              <w:rPr>
                <w:rFonts w:ascii="Times New Roman" w:hAnsi="Times New Roman" w:cs="Times New Roman"/>
                <w:sz w:val="8"/>
                <w:szCs w:val="8"/>
                <w:lang w:val="en-US"/>
              </w:rPr>
            </w:pPr>
          </w:p>
          <w:p w:rsidR="00722686" w:rsidRDefault="006F4644" w:rsidP="00FC3EEC">
            <w:pPr>
              <w:rPr>
                <w:rFonts w:ascii="Times New Roman" w:hAnsi="Times New Roman" w:cs="Times New Roman"/>
                <w:sz w:val="8"/>
                <w:szCs w:val="8"/>
                <w:lang w:val="en-US"/>
              </w:rPr>
            </w:pPr>
            <w:r w:rsidRPr="00CA3A5F">
              <w:rPr>
                <w:rFonts w:ascii="Times New Roman" w:hAnsi="Times New Roman" w:cs="Times New Roman"/>
                <w:sz w:val="8"/>
                <w:szCs w:val="8"/>
                <w:lang w:val="en-US"/>
              </w:rPr>
              <w:pict>
                <v:shape id="_x0000_i1058" type="#_x0000_t75" style="width:137.75pt;height:92.05pt">
                  <v:imagedata r:id="rId75" o:title="2021-01-01_22-49-41"/>
                </v:shape>
              </w:pict>
            </w:r>
          </w:p>
          <w:p w:rsidR="00722686" w:rsidRDefault="006F4644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 стороне</w:t>
            </w:r>
            <w:r w:rsidR="00722686">
              <w:rPr>
                <w:rFonts w:ascii="Times New Roman" w:hAnsi="Times New Roman" w:cs="Times New Roman"/>
                <w:sz w:val="24"/>
                <w:szCs w:val="24"/>
              </w:rPr>
              <w:t xml:space="preserve"> треугольника </w:t>
            </w:r>
            <w:r w:rsidR="00722686" w:rsidRPr="00722686">
              <w:rPr>
                <w:rFonts w:ascii="Times New Roman" w:hAnsi="Times New Roman" w:cs="Times New Roman"/>
                <w:i/>
                <w:sz w:val="24"/>
                <w:szCs w:val="24"/>
              </w:rPr>
              <w:t>АВС</w:t>
            </w:r>
            <w:r w:rsidR="00722686">
              <w:rPr>
                <w:rFonts w:ascii="Times New Roman" w:hAnsi="Times New Roman" w:cs="Times New Roman"/>
                <w:sz w:val="24"/>
                <w:szCs w:val="24"/>
              </w:rPr>
              <w:t xml:space="preserve"> отмечена точка </w:t>
            </w:r>
            <w:r w:rsidR="00722686" w:rsidRPr="0072268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</w:t>
            </w:r>
            <w:r w:rsidR="00722686" w:rsidRPr="00BA6029">
              <w:rPr>
                <w:rFonts w:ascii="Times New Roman" w:hAnsi="Times New Roman" w:cs="Times New Roman"/>
                <w:sz w:val="24"/>
                <w:szCs w:val="24"/>
              </w:rPr>
              <w:t xml:space="preserve"> так,</w:t>
            </w:r>
            <w:r w:rsidR="0072268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22686" w:rsidRPr="00BA6029">
              <w:rPr>
                <w:rFonts w:ascii="Times New Roman" w:hAnsi="Times New Roman" w:cs="Times New Roman"/>
                <w:sz w:val="24"/>
                <w:szCs w:val="24"/>
              </w:rPr>
              <w:t xml:space="preserve"> что </w:t>
            </w:r>
            <w:r w:rsidR="00722686" w:rsidRPr="0072268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="00722686" w:rsidRPr="0072268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</w:t>
            </w:r>
            <w:r w:rsidR="00722686">
              <w:rPr>
                <w:rFonts w:ascii="Times New Roman" w:hAnsi="Times New Roman" w:cs="Times New Roman"/>
                <w:sz w:val="24"/>
                <w:szCs w:val="24"/>
              </w:rPr>
              <w:t xml:space="preserve"> = 5, </w:t>
            </w:r>
            <w:r w:rsidR="00722686" w:rsidRPr="0072268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</w:t>
            </w:r>
            <w:r w:rsidR="00722686" w:rsidRPr="00722686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="00722686">
              <w:rPr>
                <w:rFonts w:ascii="Times New Roman" w:hAnsi="Times New Roman" w:cs="Times New Roman"/>
                <w:sz w:val="24"/>
                <w:szCs w:val="24"/>
              </w:rPr>
              <w:t xml:space="preserve"> = 15. Площадь треугольника </w:t>
            </w:r>
            <w:r w:rsidR="00722686" w:rsidRPr="0072268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ВС </w:t>
            </w:r>
            <w:r w:rsidR="00722686">
              <w:rPr>
                <w:rFonts w:ascii="Times New Roman" w:hAnsi="Times New Roman" w:cs="Times New Roman"/>
                <w:sz w:val="24"/>
                <w:szCs w:val="24"/>
              </w:rPr>
              <w:t>равна 120.</w:t>
            </w:r>
          </w:p>
          <w:p w:rsidR="00722686" w:rsidRDefault="00722686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площадь треугольника </w:t>
            </w:r>
            <w:r w:rsidRPr="00722686">
              <w:rPr>
                <w:rFonts w:ascii="Times New Roman" w:hAnsi="Times New Roman" w:cs="Times New Roman"/>
                <w:i/>
                <w:sz w:val="24"/>
                <w:szCs w:val="24"/>
              </w:rPr>
              <w:t>ВС</w:t>
            </w:r>
            <w:r w:rsidRPr="0072268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22686" w:rsidRPr="006F4644" w:rsidRDefault="00722686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7775" w:rsidRPr="006F4644" w:rsidRDefault="006D7775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7775" w:rsidRPr="006F4644" w:rsidRDefault="006D7775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7775" w:rsidRPr="006F4644" w:rsidRDefault="006D7775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7775" w:rsidRPr="006F4644" w:rsidRDefault="006D7775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7775" w:rsidRPr="006F4644" w:rsidRDefault="006D7775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7775" w:rsidRPr="006F4644" w:rsidRDefault="006D7775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7775" w:rsidRPr="006F4644" w:rsidRDefault="006D7775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7775" w:rsidRPr="006F4644" w:rsidRDefault="006D7775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7775" w:rsidRPr="006F4644" w:rsidRDefault="006D7775" w:rsidP="00FC3EEC">
            <w:pPr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5045" w:type="dxa"/>
          </w:tcPr>
          <w:p w:rsidR="00722686" w:rsidRPr="00D72270" w:rsidRDefault="00722686" w:rsidP="00FC3EEC">
            <w:pPr>
              <w:spacing w:after="120"/>
              <w:rPr>
                <w:rFonts w:ascii="Times New Roman" w:hAnsi="Times New Roman" w:cs="Times New Roman"/>
                <w:b/>
                <w:sz w:val="10"/>
                <w:szCs w:val="10"/>
              </w:rPr>
            </w:pPr>
          </w:p>
          <w:p w:rsidR="00722686" w:rsidRPr="000366D7" w:rsidRDefault="00722686" w:rsidP="00FC3EEC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366D7">
              <w:rPr>
                <w:rFonts w:ascii="Times New Roman" w:hAnsi="Times New Roman" w:cs="Times New Roman"/>
                <w:b/>
                <w:sz w:val="24"/>
                <w:szCs w:val="24"/>
              </w:rPr>
              <w:t>Решение:</w:t>
            </w:r>
          </w:p>
          <w:p w:rsidR="00722686" w:rsidRPr="000366D7" w:rsidRDefault="00722686" w:rsidP="00FC3EEC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Площади треугольников, имеющих одинаковые высоты относятся как основания.</w:t>
            </w:r>
          </w:p>
          <w:p w:rsidR="00722686" w:rsidRPr="005005C0" w:rsidRDefault="00722686" w:rsidP="00FC3EEC">
            <w:pPr>
              <w:jc w:val="both"/>
              <w:rPr>
                <w:rFonts w:ascii="Times New Roman" w:hAnsi="Times New Roman" w:cs="Times New Roman"/>
                <w:noProof/>
                <w:sz w:val="12"/>
                <w:szCs w:val="12"/>
                <w:lang w:eastAsia="ru-RU"/>
              </w:rPr>
            </w:pPr>
            <w:r w:rsidRPr="000366D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</w:p>
          <w:p w:rsidR="00722686" w:rsidRPr="000366D7" w:rsidRDefault="00722686" w:rsidP="00FC3EEC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lang w:eastAsia="ru-RU"/>
              </w:rPr>
              <w:t xml:space="preserve">  </w:t>
            </w:r>
            <w:r w:rsidRPr="000366D7">
              <w:rPr>
                <w:rFonts w:ascii="Times New Roman" w:hAnsi="Times New Roman" w:cs="Times New Roman"/>
                <w:noProof/>
                <w:lang w:eastAsia="ru-RU"/>
              </w:rPr>
              <w:t xml:space="preserve">  </w:t>
            </w:r>
            <w:r w:rsidRPr="00722686">
              <w:rPr>
                <w:rFonts w:ascii="Times New Roman" w:hAnsi="Times New Roman" w:cs="Times New Roman"/>
                <w:noProof/>
                <w:position w:val="-126"/>
                <w:sz w:val="24"/>
                <w:szCs w:val="24"/>
                <w:lang w:eastAsia="ru-RU"/>
              </w:rPr>
              <w:object w:dxaOrig="1460" w:dyaOrig="3000">
                <v:shape id="_x0000_i1059" type="#_x0000_t75" style="width:80.75pt;height:164.05pt" o:ole="">
                  <v:imagedata r:id="rId76" o:title=""/>
                </v:shape>
                <o:OLEObject Type="Embed" ProgID="Equation.DSMT4" ShapeID="_x0000_i1059" DrawAspect="Content" ObjectID="_1671196902" r:id="rId77"/>
              </w:object>
            </w:r>
          </w:p>
          <w:p w:rsidR="00722686" w:rsidRPr="000366D7" w:rsidRDefault="00722686" w:rsidP="00FC3EEC">
            <w:pPr>
              <w:jc w:val="both"/>
              <w:rPr>
                <w:rFonts w:ascii="Times New Roman" w:hAnsi="Times New Roman" w:cs="Times New Roman"/>
                <w:noProof/>
                <w:sz w:val="14"/>
                <w:szCs w:val="14"/>
                <w:lang w:eastAsia="ru-RU"/>
              </w:rPr>
            </w:pPr>
          </w:p>
          <w:p w:rsidR="00722686" w:rsidRDefault="00722686" w:rsidP="00FC3EEC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</w:pPr>
            <w:r w:rsidRPr="000366D7">
              <w:rPr>
                <w:rFonts w:ascii="Times New Roman" w:hAnsi="Times New Roman" w:cs="Times New Roman"/>
                <w:noProof/>
                <w:lang w:eastAsia="ru-RU"/>
              </w:rPr>
              <w:t xml:space="preserve">  </w:t>
            </w:r>
            <w:r w:rsidRPr="000366D7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Ответ: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90</w:t>
            </w:r>
            <w:r w:rsidRPr="000366D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.</w:t>
            </w:r>
          </w:p>
          <w:p w:rsidR="00722686" w:rsidRPr="000366D7" w:rsidRDefault="00722686" w:rsidP="00FC3EEC">
            <w:pPr>
              <w:jc w:val="both"/>
              <w:rPr>
                <w:rFonts w:ascii="Times New Roman" w:hAnsi="Times New Roman" w:cs="Times New Roman"/>
                <w:noProof/>
                <w:sz w:val="14"/>
                <w:szCs w:val="14"/>
                <w:lang w:val="en-US" w:eastAsia="ru-RU"/>
              </w:rPr>
            </w:pPr>
          </w:p>
          <w:tbl>
            <w:tblPr>
              <w:tblStyle w:val="a3"/>
              <w:tblW w:w="0" w:type="auto"/>
              <w:tblLayout w:type="fixed"/>
              <w:tblLook w:val="04A0"/>
            </w:tblPr>
            <w:tblGrid>
              <w:gridCol w:w="365"/>
              <w:gridCol w:w="365"/>
              <w:gridCol w:w="365"/>
              <w:gridCol w:w="365"/>
              <w:gridCol w:w="365"/>
            </w:tblGrid>
            <w:tr w:rsidR="00722686" w:rsidTr="00FC3EEC">
              <w:trPr>
                <w:trHeight w:val="253"/>
              </w:trPr>
              <w:tc>
                <w:tcPr>
                  <w:tcW w:w="365" w:type="dxa"/>
                  <w:vAlign w:val="center"/>
                </w:tcPr>
                <w:p w:rsidR="00722686" w:rsidRPr="00722686" w:rsidRDefault="00722686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  <w:t>9</w:t>
                  </w:r>
                </w:p>
              </w:tc>
              <w:tc>
                <w:tcPr>
                  <w:tcW w:w="365" w:type="dxa"/>
                  <w:vAlign w:val="center"/>
                </w:tcPr>
                <w:p w:rsidR="00722686" w:rsidRPr="00722686" w:rsidRDefault="00722686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65" w:type="dxa"/>
                  <w:vAlign w:val="center"/>
                </w:tcPr>
                <w:p w:rsidR="00722686" w:rsidRPr="000366D7" w:rsidRDefault="00722686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722686" w:rsidRPr="005005C0" w:rsidRDefault="00722686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722686" w:rsidRPr="005005C0" w:rsidRDefault="00722686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</w:pPr>
                </w:p>
              </w:tc>
            </w:tr>
          </w:tbl>
          <w:p w:rsidR="00722686" w:rsidRPr="00BA6029" w:rsidRDefault="00722686" w:rsidP="00FC3EEC">
            <w:pPr>
              <w:spacing w:after="12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  <w:tr w:rsidR="006D7775" w:rsidRPr="00A908AC" w:rsidTr="006F4644">
        <w:tc>
          <w:tcPr>
            <w:tcW w:w="373" w:type="dxa"/>
          </w:tcPr>
          <w:p w:rsidR="006D7775" w:rsidRPr="00E1034B" w:rsidRDefault="006D7775" w:rsidP="00AF16E8">
            <w:pPr>
              <w:pStyle w:val="a4"/>
              <w:numPr>
                <w:ilvl w:val="0"/>
                <w:numId w:val="1"/>
              </w:numPr>
              <w:ind w:left="28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64" w:type="dxa"/>
          </w:tcPr>
          <w:p w:rsidR="006D7775" w:rsidRDefault="006D7775" w:rsidP="00FC3EEC">
            <w:pPr>
              <w:rPr>
                <w:rFonts w:ascii="Times New Roman" w:hAnsi="Times New Roman" w:cs="Times New Roman"/>
                <w:sz w:val="8"/>
                <w:szCs w:val="8"/>
                <w:lang w:val="en-US"/>
              </w:rPr>
            </w:pPr>
          </w:p>
          <w:p w:rsidR="00A96590" w:rsidRDefault="00A96590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треугольнике </w:t>
            </w:r>
            <w:r w:rsidRPr="00A96590">
              <w:rPr>
                <w:rFonts w:ascii="Times New Roman" w:hAnsi="Times New Roman" w:cs="Times New Roman"/>
                <w:i/>
                <w:sz w:val="24"/>
                <w:szCs w:val="24"/>
              </w:rPr>
              <w:t>АВ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A96590">
              <w:rPr>
                <w:rFonts w:ascii="Times New Roman" w:hAnsi="Times New Roman" w:cs="Times New Roman"/>
                <w:i/>
                <w:sz w:val="24"/>
                <w:szCs w:val="24"/>
              </w:rPr>
              <w:t>А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15,  </w:t>
            </w:r>
            <w:r w:rsidRPr="00A96590">
              <w:rPr>
                <w:rFonts w:ascii="Times New Roman" w:hAnsi="Times New Roman" w:cs="Times New Roman"/>
                <w:i/>
                <w:sz w:val="24"/>
                <w:szCs w:val="24"/>
              </w:rPr>
              <w:t>В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8, </w:t>
            </w:r>
          </w:p>
          <w:p w:rsidR="00A96590" w:rsidRDefault="00A96590" w:rsidP="00A9659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659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59" w:dyaOrig="620">
                <v:shape id="_x0000_i1060" type="#_x0000_t75" style="width:68.25pt;height:30.7pt" o:ole="">
                  <v:imagedata r:id="rId78" o:title=""/>
                </v:shape>
                <o:OLEObject Type="Embed" ProgID="Equation.DSMT4" ShapeID="_x0000_i1060" DrawAspect="Content" ObjectID="_1671196903" r:id="rId79"/>
              </w:object>
            </w:r>
            <w:r w:rsidRPr="00A9659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6D7775" w:rsidRDefault="00A96590" w:rsidP="00A96590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площадь треугольника </w:t>
            </w:r>
            <w:r w:rsidRPr="00A96590">
              <w:rPr>
                <w:rFonts w:ascii="Times New Roman" w:hAnsi="Times New Roman" w:cs="Times New Roman"/>
                <w:i/>
                <w:sz w:val="24"/>
                <w:szCs w:val="24"/>
              </w:rPr>
              <w:t>АВС.</w:t>
            </w:r>
          </w:p>
          <w:p w:rsidR="00A96590" w:rsidRDefault="00A96590" w:rsidP="00A965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96590" w:rsidRDefault="00A96590" w:rsidP="00A965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96590" w:rsidRDefault="00A96590" w:rsidP="00A965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96590" w:rsidRDefault="00A96590" w:rsidP="00A965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96590" w:rsidRDefault="00A96590" w:rsidP="00A965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96590" w:rsidRDefault="00A96590" w:rsidP="00A965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96590" w:rsidRDefault="00A96590" w:rsidP="00A965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96590" w:rsidRDefault="00A96590" w:rsidP="00A965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96590" w:rsidRPr="00A96590" w:rsidRDefault="00A96590" w:rsidP="00A965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45" w:type="dxa"/>
          </w:tcPr>
          <w:p w:rsidR="006D7775" w:rsidRDefault="00A96590" w:rsidP="00FC3EEC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96590">
              <w:rPr>
                <w:rFonts w:ascii="Times New Roman" w:hAnsi="Times New Roman" w:cs="Times New Roman"/>
                <w:b/>
                <w:sz w:val="24"/>
                <w:szCs w:val="24"/>
              </w:rPr>
              <w:t>Решение:</w:t>
            </w:r>
          </w:p>
          <w:p w:rsidR="00A96590" w:rsidRDefault="00A96590" w:rsidP="00FC3EEC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щадь треугольника равна половине произведения двух его сторон на синус угла между ними.</w:t>
            </w:r>
          </w:p>
          <w:p w:rsidR="00A96590" w:rsidRPr="00A96590" w:rsidRDefault="00A96590" w:rsidP="00FC3EEC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A96590">
              <w:rPr>
                <w:rFonts w:ascii="Times New Roman" w:hAnsi="Times New Roman" w:cs="Times New Roman"/>
                <w:position w:val="-58"/>
                <w:sz w:val="24"/>
                <w:szCs w:val="24"/>
              </w:rPr>
              <w:object w:dxaOrig="4160" w:dyaOrig="1280">
                <v:shape id="_x0000_i1061" type="#_x0000_t75" style="width:207.85pt;height:63.85pt" o:ole="">
                  <v:imagedata r:id="rId80" o:title=""/>
                </v:shape>
                <o:OLEObject Type="Embed" ProgID="Equation.DSMT4" ShapeID="_x0000_i1061" DrawAspect="Content" ObjectID="_1671196904" r:id="rId81"/>
              </w:object>
            </w:r>
          </w:p>
          <w:p w:rsidR="00A96590" w:rsidRDefault="00A96590" w:rsidP="00A96590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</w:pPr>
            <w:r w:rsidRPr="000366D7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Ответ: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5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0</w:t>
            </w:r>
            <w:r w:rsidRPr="000366D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.</w:t>
            </w:r>
          </w:p>
          <w:p w:rsidR="00A96590" w:rsidRPr="000366D7" w:rsidRDefault="00A96590" w:rsidP="00A96590">
            <w:pPr>
              <w:jc w:val="both"/>
              <w:rPr>
                <w:rFonts w:ascii="Times New Roman" w:hAnsi="Times New Roman" w:cs="Times New Roman"/>
                <w:noProof/>
                <w:sz w:val="14"/>
                <w:szCs w:val="14"/>
                <w:lang w:val="en-US" w:eastAsia="ru-RU"/>
              </w:rPr>
            </w:pPr>
          </w:p>
          <w:tbl>
            <w:tblPr>
              <w:tblStyle w:val="a3"/>
              <w:tblW w:w="0" w:type="auto"/>
              <w:tblLayout w:type="fixed"/>
              <w:tblLook w:val="04A0"/>
            </w:tblPr>
            <w:tblGrid>
              <w:gridCol w:w="365"/>
              <w:gridCol w:w="365"/>
              <w:gridCol w:w="365"/>
              <w:gridCol w:w="365"/>
              <w:gridCol w:w="365"/>
            </w:tblGrid>
            <w:tr w:rsidR="00A96590" w:rsidTr="00FC3EEC">
              <w:trPr>
                <w:trHeight w:val="253"/>
              </w:trPr>
              <w:tc>
                <w:tcPr>
                  <w:tcW w:w="365" w:type="dxa"/>
                  <w:vAlign w:val="center"/>
                </w:tcPr>
                <w:p w:rsidR="00A96590" w:rsidRPr="00A96590" w:rsidRDefault="00A96590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365" w:type="dxa"/>
                  <w:vAlign w:val="center"/>
                </w:tcPr>
                <w:p w:rsidR="00A96590" w:rsidRPr="00722686" w:rsidRDefault="00A96590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65" w:type="dxa"/>
                  <w:vAlign w:val="center"/>
                </w:tcPr>
                <w:p w:rsidR="00A96590" w:rsidRPr="000366D7" w:rsidRDefault="00A96590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A96590" w:rsidRPr="005005C0" w:rsidRDefault="00A96590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A96590" w:rsidRPr="005005C0" w:rsidRDefault="00A96590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</w:pPr>
                </w:p>
              </w:tc>
            </w:tr>
          </w:tbl>
          <w:p w:rsidR="00A96590" w:rsidRPr="00A96590" w:rsidRDefault="00A96590" w:rsidP="00FC3EEC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96590" w:rsidRPr="00A908AC" w:rsidTr="006F4644">
        <w:tc>
          <w:tcPr>
            <w:tcW w:w="373" w:type="dxa"/>
          </w:tcPr>
          <w:p w:rsidR="00A96590" w:rsidRPr="00E1034B" w:rsidRDefault="00A96590" w:rsidP="00AF16E8">
            <w:pPr>
              <w:pStyle w:val="a4"/>
              <w:numPr>
                <w:ilvl w:val="0"/>
                <w:numId w:val="1"/>
              </w:numPr>
              <w:ind w:left="28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64" w:type="dxa"/>
          </w:tcPr>
          <w:p w:rsidR="00A96590" w:rsidRDefault="00A9659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D72270" w:rsidRDefault="00A96590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инус острого угла </w:t>
            </w:r>
            <w:r w:rsidRPr="00D72270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реугольника </w:t>
            </w:r>
            <w:r w:rsidRPr="00D7227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ВС </w:t>
            </w:r>
          </w:p>
          <w:p w:rsidR="00A96590" w:rsidRDefault="00A96590" w:rsidP="00FC3EEC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вен </w:t>
            </w:r>
            <w:r w:rsidR="00D72270" w:rsidRPr="00A9659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20" w:dyaOrig="680">
                <v:shape id="_x0000_i1062" type="#_x0000_t75" style="width:21.3pt;height:33.8pt" o:ole="">
                  <v:imagedata r:id="rId82" o:title=""/>
                </v:shape>
                <o:OLEObject Type="Embed" ProgID="Equation.DSMT4" ShapeID="_x0000_i1062" DrawAspect="Content" ObjectID="_1671196905" r:id="rId83"/>
              </w:object>
            </w:r>
            <w:r w:rsidR="00D72270">
              <w:rPr>
                <w:rFonts w:ascii="Times New Roman" w:hAnsi="Times New Roman" w:cs="Times New Roman"/>
                <w:sz w:val="24"/>
                <w:szCs w:val="24"/>
              </w:rPr>
              <w:t xml:space="preserve">. Найдите косинус угла </w:t>
            </w:r>
            <w:r w:rsidR="00D72270" w:rsidRPr="00D72270">
              <w:rPr>
                <w:rFonts w:ascii="Times New Roman" w:hAnsi="Times New Roman" w:cs="Times New Roman"/>
                <w:i/>
                <w:sz w:val="24"/>
                <w:szCs w:val="24"/>
              </w:rPr>
              <w:t>А.</w:t>
            </w:r>
          </w:p>
          <w:p w:rsidR="00D72270" w:rsidRDefault="00D72270" w:rsidP="00FC3EEC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D72270" w:rsidRDefault="00D72270" w:rsidP="00FC3EEC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D72270" w:rsidRDefault="00D72270" w:rsidP="00FC3EEC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D72270" w:rsidRDefault="00D72270" w:rsidP="00FC3EEC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D72270" w:rsidRDefault="00D72270" w:rsidP="00FC3EEC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D72270" w:rsidRDefault="00D72270" w:rsidP="00FC3EEC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D72270" w:rsidRDefault="00D72270" w:rsidP="00FC3EEC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D72270" w:rsidRDefault="00D72270" w:rsidP="00FC3EEC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D72270" w:rsidRDefault="00D72270" w:rsidP="00FC3EEC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D72270" w:rsidRDefault="00D72270" w:rsidP="00FC3EEC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D72270" w:rsidRDefault="00D72270" w:rsidP="00FC3EEC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D72270" w:rsidRDefault="00D72270" w:rsidP="00FC3EEC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D72270" w:rsidRDefault="00D72270" w:rsidP="00FC3EEC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D72270" w:rsidRDefault="00D72270" w:rsidP="00FC3EEC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D72270" w:rsidRDefault="00D72270" w:rsidP="00FC3EEC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D72270" w:rsidRDefault="00D72270" w:rsidP="00FC3EEC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D72270" w:rsidRPr="00A96590" w:rsidRDefault="00D72270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45" w:type="dxa"/>
          </w:tcPr>
          <w:p w:rsidR="00D72270" w:rsidRDefault="00D72270" w:rsidP="00D72270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96590">
              <w:rPr>
                <w:rFonts w:ascii="Times New Roman" w:hAnsi="Times New Roman" w:cs="Times New Roman"/>
                <w:b/>
                <w:sz w:val="24"/>
                <w:szCs w:val="24"/>
              </w:rPr>
              <w:t>Решение:</w:t>
            </w:r>
          </w:p>
          <w:p w:rsidR="00D72270" w:rsidRPr="00A96590" w:rsidRDefault="00D72270" w:rsidP="00D72270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72270">
              <w:rPr>
                <w:rFonts w:ascii="Times New Roman" w:hAnsi="Times New Roman" w:cs="Times New Roman"/>
                <w:position w:val="-218"/>
                <w:sz w:val="24"/>
                <w:szCs w:val="24"/>
              </w:rPr>
              <w:object w:dxaOrig="1820" w:dyaOrig="4300">
                <v:shape id="_x0000_i1063" type="#_x0000_t75" style="width:90.8pt;height:215.35pt" o:ole="">
                  <v:imagedata r:id="rId84" o:title=""/>
                </v:shape>
                <o:OLEObject Type="Embed" ProgID="Equation.DSMT4" ShapeID="_x0000_i1063" DrawAspect="Content" ObjectID="_1671196906" r:id="rId85"/>
              </w:object>
            </w:r>
          </w:p>
          <w:p w:rsidR="00D72270" w:rsidRDefault="00D72270" w:rsidP="00D72270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</w:pPr>
            <w:r w:rsidRPr="000366D7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Ответ: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0,75</w:t>
            </w:r>
          </w:p>
          <w:p w:rsidR="00D72270" w:rsidRPr="000366D7" w:rsidRDefault="00D72270" w:rsidP="00D72270">
            <w:pPr>
              <w:jc w:val="both"/>
              <w:rPr>
                <w:rFonts w:ascii="Times New Roman" w:hAnsi="Times New Roman" w:cs="Times New Roman"/>
                <w:noProof/>
                <w:sz w:val="14"/>
                <w:szCs w:val="14"/>
                <w:lang w:val="en-US" w:eastAsia="ru-RU"/>
              </w:rPr>
            </w:pPr>
          </w:p>
          <w:tbl>
            <w:tblPr>
              <w:tblStyle w:val="a3"/>
              <w:tblW w:w="0" w:type="auto"/>
              <w:tblLayout w:type="fixed"/>
              <w:tblLook w:val="04A0"/>
            </w:tblPr>
            <w:tblGrid>
              <w:gridCol w:w="365"/>
              <w:gridCol w:w="365"/>
              <w:gridCol w:w="365"/>
              <w:gridCol w:w="365"/>
              <w:gridCol w:w="365"/>
            </w:tblGrid>
            <w:tr w:rsidR="00D72270" w:rsidTr="00FC3EEC">
              <w:trPr>
                <w:trHeight w:val="253"/>
              </w:trPr>
              <w:tc>
                <w:tcPr>
                  <w:tcW w:w="365" w:type="dxa"/>
                  <w:vAlign w:val="center"/>
                </w:tcPr>
                <w:p w:rsidR="00D72270" w:rsidRPr="00A96590" w:rsidRDefault="00D72270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365" w:type="dxa"/>
                  <w:vAlign w:val="center"/>
                </w:tcPr>
                <w:p w:rsidR="00D72270" w:rsidRPr="00D72270" w:rsidRDefault="00D72270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,</w:t>
                  </w:r>
                </w:p>
              </w:tc>
              <w:tc>
                <w:tcPr>
                  <w:tcW w:w="365" w:type="dxa"/>
                  <w:vAlign w:val="center"/>
                </w:tcPr>
                <w:p w:rsidR="00D72270" w:rsidRPr="00D72270" w:rsidRDefault="00D72270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365" w:type="dxa"/>
                  <w:vAlign w:val="center"/>
                </w:tcPr>
                <w:p w:rsidR="00D72270" w:rsidRPr="00D72270" w:rsidRDefault="00D72270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365" w:type="dxa"/>
                  <w:vAlign w:val="center"/>
                </w:tcPr>
                <w:p w:rsidR="00D72270" w:rsidRPr="005005C0" w:rsidRDefault="00D72270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</w:pPr>
                </w:p>
              </w:tc>
            </w:tr>
          </w:tbl>
          <w:p w:rsidR="00A96590" w:rsidRPr="00A96590" w:rsidRDefault="00A96590" w:rsidP="00FC3EEC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72270" w:rsidRPr="00A908AC" w:rsidTr="006F4644">
        <w:tc>
          <w:tcPr>
            <w:tcW w:w="373" w:type="dxa"/>
          </w:tcPr>
          <w:p w:rsidR="00D72270" w:rsidRPr="00E1034B" w:rsidRDefault="00D72270" w:rsidP="00AF16E8">
            <w:pPr>
              <w:pStyle w:val="a4"/>
              <w:numPr>
                <w:ilvl w:val="0"/>
                <w:numId w:val="1"/>
              </w:numPr>
              <w:ind w:left="28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64" w:type="dxa"/>
          </w:tcPr>
          <w:p w:rsidR="00D72270" w:rsidRDefault="00D7227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426C97" w:rsidRDefault="00426C97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426C97" w:rsidRDefault="00426C97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426C97" w:rsidRDefault="00426C97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426C97" w:rsidRDefault="00426C97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426C97" w:rsidRDefault="00426C97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D72270" w:rsidRDefault="00CA3A5F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  <w:r>
              <w:rPr>
                <w:rFonts w:ascii="Times New Roman" w:hAnsi="Times New Roman" w:cs="Times New Roman"/>
                <w:noProof/>
                <w:sz w:val="8"/>
                <w:szCs w:val="8"/>
                <w:lang w:eastAsia="ru-RU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02" type="#_x0000_t32" style="position:absolute;margin-left:93.1pt;margin-top:35.25pt;width:15pt;height:5.25pt;z-index:251663360" o:connectortype="straight"/>
              </w:pict>
            </w:r>
            <w:r w:rsidRPr="00CA3A5F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pict>
                <v:shape id="_x0000_s1101" type="#_x0000_t32" style="position:absolute;margin-left:48.1pt;margin-top:56.65pt;width:15pt;height:5.25pt;z-index:251662336" o:connectortype="straight"/>
              </w:pict>
            </w:r>
            <w:r w:rsidRPr="00CA3A5F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98" type="#_x0000_t202" style="position:absolute;margin-left:52.4pt;margin-top:18.15pt;width:22.7pt;height:22.35pt;z-index:251660288;mso-width-relative:margin;mso-height-relative:margin" stroked="f">
                  <v:textbox>
                    <w:txbxContent>
                      <w:p w:rsidR="00426C97" w:rsidRDefault="00426C97">
                        <w:r>
                          <w:t>М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noProof/>
                <w:sz w:val="8"/>
                <w:szCs w:val="8"/>
                <w:lang w:eastAsia="ru-RU"/>
              </w:rPr>
              <w:pict>
                <v:shape id="_x0000_s1097" type="#_x0000_t32" style="position:absolute;margin-left:75.1pt;margin-top:46.65pt;width:60pt;height:29.25pt;flip:x y;z-index:251658240" o:connectortype="straight" strokeweight="2.25pt"/>
              </w:pict>
            </w:r>
            <w:r w:rsidR="006F4644" w:rsidRPr="00CA3A5F">
              <w:rPr>
                <w:rFonts w:ascii="Times New Roman" w:hAnsi="Times New Roman" w:cs="Times New Roman"/>
                <w:sz w:val="8"/>
                <w:szCs w:val="8"/>
              </w:rPr>
              <w:pict>
                <v:shape id="_x0000_i1064" type="#_x0000_t75" style="width:162.8pt;height:93.3pt">
                  <v:imagedata r:id="rId86" o:title="2021-01-02_00-16-57"/>
                </v:shape>
              </w:pict>
            </w:r>
          </w:p>
          <w:p w:rsidR="00426C97" w:rsidRDefault="00426C97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 треугольнике  АВС угол С равен 90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 М – середина АВ, АВ = 42, ВС = 30.</w:t>
            </w:r>
          </w:p>
          <w:p w:rsidR="00426C97" w:rsidRPr="00426C97" w:rsidRDefault="00426C97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СМ.</w:t>
            </w:r>
          </w:p>
          <w:p w:rsidR="00D72270" w:rsidRDefault="00D7227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D72270" w:rsidRDefault="00D72270" w:rsidP="00FC3EEC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:rsidR="00D72270" w:rsidRPr="00D72270" w:rsidRDefault="00D72270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45" w:type="dxa"/>
          </w:tcPr>
          <w:p w:rsidR="00426C97" w:rsidRDefault="00426C97" w:rsidP="00426C97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26C97" w:rsidRDefault="00426C97" w:rsidP="00426C97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96590">
              <w:rPr>
                <w:rFonts w:ascii="Times New Roman" w:hAnsi="Times New Roman" w:cs="Times New Roman"/>
                <w:b/>
                <w:sz w:val="24"/>
                <w:szCs w:val="24"/>
              </w:rPr>
              <w:t>Решение:</w:t>
            </w:r>
          </w:p>
          <w:p w:rsidR="00426C97" w:rsidRDefault="00426C97" w:rsidP="00426C97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прямоугольном треугольнике середина гипотенузы является центром описанной окружности , значит </w:t>
            </w:r>
          </w:p>
          <w:p w:rsidR="00426C97" w:rsidRPr="00A96590" w:rsidRDefault="00426C97" w:rsidP="00426C97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М = АМ = ВМ = 42 : 2 = 21</w:t>
            </w:r>
          </w:p>
          <w:p w:rsidR="00426C97" w:rsidRPr="00426C97" w:rsidRDefault="00426C97" w:rsidP="00426C97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0366D7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Ответ: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21</w:t>
            </w:r>
          </w:p>
          <w:p w:rsidR="00426C97" w:rsidRPr="00426C97" w:rsidRDefault="00426C97" w:rsidP="00426C97">
            <w:pPr>
              <w:jc w:val="both"/>
              <w:rPr>
                <w:rFonts w:ascii="Times New Roman" w:hAnsi="Times New Roman" w:cs="Times New Roman"/>
                <w:noProof/>
                <w:sz w:val="14"/>
                <w:szCs w:val="14"/>
                <w:lang w:eastAsia="ru-RU"/>
              </w:rPr>
            </w:pPr>
          </w:p>
          <w:tbl>
            <w:tblPr>
              <w:tblStyle w:val="a3"/>
              <w:tblW w:w="0" w:type="auto"/>
              <w:tblLayout w:type="fixed"/>
              <w:tblLook w:val="04A0"/>
            </w:tblPr>
            <w:tblGrid>
              <w:gridCol w:w="365"/>
              <w:gridCol w:w="365"/>
              <w:gridCol w:w="365"/>
              <w:gridCol w:w="365"/>
              <w:gridCol w:w="365"/>
            </w:tblGrid>
            <w:tr w:rsidR="00426C97" w:rsidTr="00FC3EEC">
              <w:trPr>
                <w:trHeight w:val="253"/>
              </w:trPr>
              <w:tc>
                <w:tcPr>
                  <w:tcW w:w="365" w:type="dxa"/>
                  <w:vAlign w:val="center"/>
                </w:tcPr>
                <w:p w:rsidR="00426C97" w:rsidRPr="00A96590" w:rsidRDefault="00426C97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365" w:type="dxa"/>
                  <w:vAlign w:val="center"/>
                </w:tcPr>
                <w:p w:rsidR="00426C97" w:rsidRPr="00D72270" w:rsidRDefault="00426C97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365" w:type="dxa"/>
                  <w:vAlign w:val="center"/>
                </w:tcPr>
                <w:p w:rsidR="00426C97" w:rsidRPr="00D72270" w:rsidRDefault="00426C97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426C97" w:rsidRPr="00D72270" w:rsidRDefault="00426C97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426C97" w:rsidRPr="00426C97" w:rsidRDefault="00426C97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</w:p>
              </w:tc>
            </w:tr>
          </w:tbl>
          <w:p w:rsidR="00D72270" w:rsidRDefault="00D72270" w:rsidP="00D72270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26C97" w:rsidRPr="00A96590" w:rsidRDefault="00426C97" w:rsidP="00D72270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26C97" w:rsidRPr="00A908AC" w:rsidTr="006F4644">
        <w:tc>
          <w:tcPr>
            <w:tcW w:w="373" w:type="dxa"/>
          </w:tcPr>
          <w:p w:rsidR="00426C97" w:rsidRPr="00E1034B" w:rsidRDefault="00426C97" w:rsidP="00AF16E8">
            <w:pPr>
              <w:pStyle w:val="a4"/>
              <w:numPr>
                <w:ilvl w:val="0"/>
                <w:numId w:val="1"/>
              </w:numPr>
              <w:ind w:left="28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64" w:type="dxa"/>
          </w:tcPr>
          <w:p w:rsidR="00426C97" w:rsidRDefault="00426C97" w:rsidP="00FC3EEC">
            <w:pPr>
              <w:rPr>
                <w:rFonts w:ascii="Times New Roman" w:hAnsi="Times New Roman" w:cs="Times New Roman"/>
                <w:sz w:val="10"/>
                <w:szCs w:val="10"/>
                <w:lang w:val="en-US"/>
              </w:rPr>
            </w:pPr>
          </w:p>
          <w:p w:rsidR="00426C97" w:rsidRDefault="00426C97" w:rsidP="00FC3EEC">
            <w:pPr>
              <w:rPr>
                <w:rFonts w:ascii="Times New Roman" w:hAnsi="Times New Roman" w:cs="Times New Roman"/>
                <w:sz w:val="10"/>
                <w:szCs w:val="10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10"/>
                <w:szCs w:val="10"/>
                <w:lang w:eastAsia="ru-RU"/>
              </w:rPr>
              <w:drawing>
                <wp:inline distT="0" distB="0" distL="0" distR="0">
                  <wp:extent cx="1514475" cy="1153886"/>
                  <wp:effectExtent l="19050" t="0" r="9525" b="0"/>
                  <wp:docPr id="7" name="Рисунок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11538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26C97" w:rsidRDefault="00426C97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иссектриса  равностороннего треугольника</w:t>
            </w:r>
          </w:p>
          <w:p w:rsidR="00426C97" w:rsidRDefault="00426C97" w:rsidP="00FC3EEC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на </w:t>
            </w:r>
            <w:r w:rsidRPr="00722686"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  <w:lang w:eastAsia="ru-RU"/>
              </w:rPr>
              <w:object w:dxaOrig="580" w:dyaOrig="360">
                <v:shape id="_x0000_i1065" type="#_x0000_t75" style="width:32.55pt;height:19.4pt" o:ole="">
                  <v:imagedata r:id="rId87" o:title=""/>
                </v:shape>
                <o:OLEObject Type="Embed" ProgID="Equation.DSMT4" ShapeID="_x0000_i1065" DrawAspect="Content" ObjectID="_1671196907" r:id="rId88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. Найдите его сторону.</w:t>
            </w:r>
          </w:p>
          <w:p w:rsidR="00426C97" w:rsidRPr="00426C97" w:rsidRDefault="00426C97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6C97" w:rsidRPr="00426C97" w:rsidRDefault="00426C97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6C97" w:rsidRPr="00426C97" w:rsidRDefault="00426C97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6C97" w:rsidRPr="00426C97" w:rsidRDefault="00426C97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6C97" w:rsidRPr="00426C97" w:rsidRDefault="00426C97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6C97" w:rsidRPr="00426C97" w:rsidRDefault="00426C97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6C97" w:rsidRPr="00426C97" w:rsidRDefault="00426C97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6C97" w:rsidRDefault="00426C97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6C97" w:rsidRDefault="00426C97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6C97" w:rsidRDefault="00426C97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6C97" w:rsidRDefault="00426C97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6C97" w:rsidRDefault="00426C97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6C97" w:rsidRDefault="00426C97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6C97" w:rsidRDefault="00426C97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6C97" w:rsidRDefault="00426C97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6C97" w:rsidRPr="00426C97" w:rsidRDefault="00426C97" w:rsidP="00FC3E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45" w:type="dxa"/>
          </w:tcPr>
          <w:p w:rsidR="00426C97" w:rsidRPr="006D7775" w:rsidRDefault="00426C97" w:rsidP="00FC3EEC">
            <w:pPr>
              <w:spacing w:after="120"/>
              <w:rPr>
                <w:rFonts w:ascii="Times New Roman" w:hAnsi="Times New Roman" w:cs="Times New Roman"/>
                <w:b/>
                <w:sz w:val="8"/>
                <w:szCs w:val="8"/>
              </w:rPr>
            </w:pPr>
          </w:p>
          <w:p w:rsidR="00426C97" w:rsidRDefault="00426C97" w:rsidP="00FC3EEC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366D7">
              <w:rPr>
                <w:rFonts w:ascii="Times New Roman" w:hAnsi="Times New Roman" w:cs="Times New Roman"/>
                <w:b/>
                <w:sz w:val="24"/>
                <w:szCs w:val="24"/>
              </w:rPr>
              <w:t>Решение:</w:t>
            </w:r>
          </w:p>
          <w:p w:rsidR="00426C97" w:rsidRPr="00426C97" w:rsidRDefault="00426C97" w:rsidP="00FC3EEC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юбая б</w:t>
            </w:r>
            <w:r w:rsidRPr="00426C97">
              <w:rPr>
                <w:rFonts w:ascii="Times New Roman" w:hAnsi="Times New Roman" w:cs="Times New Roman"/>
                <w:sz w:val="24"/>
                <w:szCs w:val="24"/>
              </w:rPr>
              <w:t>иссектриса 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ностороннего треугольника является его медианой и высотой.</w:t>
            </w:r>
          </w:p>
          <w:p w:rsidR="00426C97" w:rsidRPr="00EA6654" w:rsidRDefault="00426C97" w:rsidP="00FC3EEC">
            <w:pPr>
              <w:rPr>
                <w:rFonts w:ascii="Times New Roman" w:hAnsi="Times New Roman" w:cs="Times New Roman"/>
                <w:noProof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color w:val="C00000"/>
                <w:sz w:val="24"/>
                <w:szCs w:val="24"/>
                <w:lang w:eastAsia="ru-RU"/>
              </w:rPr>
              <w:t xml:space="preserve"> </w:t>
            </w:r>
            <w:r w:rsidR="00C20325" w:rsidRPr="00C20325">
              <w:rPr>
                <w:rFonts w:ascii="Times New Roman" w:hAnsi="Times New Roman" w:cs="Times New Roman"/>
                <w:noProof/>
                <w:position w:val="-224"/>
                <w:sz w:val="24"/>
                <w:szCs w:val="24"/>
                <w:lang w:eastAsia="ru-RU"/>
              </w:rPr>
              <w:object w:dxaOrig="1960" w:dyaOrig="4599">
                <v:shape id="_x0000_i1066" type="#_x0000_t75" style="width:108.95pt;height:252.3pt" o:ole="">
                  <v:imagedata r:id="rId89" o:title=""/>
                </v:shape>
                <o:OLEObject Type="Embed" ProgID="Equation.DSMT4" ShapeID="_x0000_i1066" DrawAspect="Content" ObjectID="_1671196908" r:id="rId90"/>
              </w:object>
            </w:r>
            <w:r w:rsidRPr="00EA6654">
              <w:rPr>
                <w:rFonts w:ascii="Times New Roman" w:hAnsi="Times New Roman" w:cs="Times New Roman"/>
                <w:noProof/>
                <w:lang w:eastAsia="ru-RU"/>
              </w:rPr>
              <w:t xml:space="preserve"> </w:t>
            </w:r>
          </w:p>
          <w:p w:rsidR="00426C97" w:rsidRPr="000366D7" w:rsidRDefault="00426C97" w:rsidP="00FC3EEC">
            <w:pPr>
              <w:jc w:val="both"/>
              <w:rPr>
                <w:rFonts w:ascii="Times New Roman" w:hAnsi="Times New Roman" w:cs="Times New Roman"/>
                <w:noProof/>
                <w:sz w:val="14"/>
                <w:szCs w:val="14"/>
                <w:lang w:eastAsia="ru-RU"/>
              </w:rPr>
            </w:pPr>
          </w:p>
          <w:p w:rsidR="00426C97" w:rsidRDefault="00426C97" w:rsidP="00FC3EEC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</w:pPr>
            <w:r w:rsidRPr="000366D7">
              <w:rPr>
                <w:rFonts w:ascii="Times New Roman" w:hAnsi="Times New Roman" w:cs="Times New Roman"/>
                <w:noProof/>
                <w:lang w:eastAsia="ru-RU"/>
              </w:rPr>
              <w:t xml:space="preserve">  </w:t>
            </w:r>
            <w:r w:rsidRPr="000366D7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Ответ: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 w:rsidR="00C20325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2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0</w:t>
            </w:r>
            <w:r w:rsidRPr="000366D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.</w:t>
            </w:r>
          </w:p>
          <w:p w:rsidR="00426C97" w:rsidRPr="000366D7" w:rsidRDefault="00426C97" w:rsidP="00FC3EEC">
            <w:pPr>
              <w:jc w:val="both"/>
              <w:rPr>
                <w:rFonts w:ascii="Times New Roman" w:hAnsi="Times New Roman" w:cs="Times New Roman"/>
                <w:noProof/>
                <w:sz w:val="14"/>
                <w:szCs w:val="14"/>
                <w:lang w:val="en-US" w:eastAsia="ru-RU"/>
              </w:rPr>
            </w:pPr>
          </w:p>
          <w:tbl>
            <w:tblPr>
              <w:tblStyle w:val="a3"/>
              <w:tblW w:w="0" w:type="auto"/>
              <w:tblLayout w:type="fixed"/>
              <w:tblLook w:val="04A0"/>
            </w:tblPr>
            <w:tblGrid>
              <w:gridCol w:w="365"/>
              <w:gridCol w:w="365"/>
              <w:gridCol w:w="365"/>
              <w:gridCol w:w="365"/>
              <w:gridCol w:w="365"/>
            </w:tblGrid>
            <w:tr w:rsidR="00426C97" w:rsidTr="00FC3EEC">
              <w:trPr>
                <w:trHeight w:val="253"/>
              </w:trPr>
              <w:tc>
                <w:tcPr>
                  <w:tcW w:w="365" w:type="dxa"/>
                  <w:vAlign w:val="center"/>
                </w:tcPr>
                <w:p w:rsidR="00426C97" w:rsidRPr="00C20325" w:rsidRDefault="00C20325" w:rsidP="00FC3EEC">
                  <w:pP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365" w:type="dxa"/>
                  <w:vAlign w:val="center"/>
                </w:tcPr>
                <w:p w:rsidR="00426C97" w:rsidRPr="00426C97" w:rsidRDefault="00426C97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365" w:type="dxa"/>
                  <w:vAlign w:val="center"/>
                </w:tcPr>
                <w:p w:rsidR="00426C97" w:rsidRPr="000366D7" w:rsidRDefault="00426C97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426C97" w:rsidRPr="005005C0" w:rsidRDefault="00426C97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365" w:type="dxa"/>
                  <w:vAlign w:val="center"/>
                </w:tcPr>
                <w:p w:rsidR="00426C97" w:rsidRPr="005005C0" w:rsidRDefault="00426C97" w:rsidP="00FC3EEC">
                  <w:pPr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 w:val="en-US"/>
                    </w:rPr>
                  </w:pPr>
                </w:p>
              </w:tc>
            </w:tr>
          </w:tbl>
          <w:p w:rsidR="00426C97" w:rsidRPr="00BA6029" w:rsidRDefault="00426C97" w:rsidP="00FC3EEC">
            <w:pPr>
              <w:spacing w:after="12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</w:tbl>
    <w:p w:rsidR="00E1034B" w:rsidRPr="00E1034B" w:rsidRDefault="00E1034B">
      <w:pPr>
        <w:rPr>
          <w:rFonts w:ascii="Times New Roman" w:hAnsi="Times New Roman" w:cs="Times New Roman"/>
          <w:sz w:val="24"/>
          <w:szCs w:val="24"/>
        </w:rPr>
      </w:pPr>
    </w:p>
    <w:sectPr w:rsidR="00E1034B" w:rsidRPr="00E1034B" w:rsidSect="00E1034B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3067E13"/>
    <w:multiLevelType w:val="hybridMultilevel"/>
    <w:tmpl w:val="088078CC"/>
    <w:lvl w:ilvl="0" w:tplc="8710095E">
      <w:start w:val="1"/>
      <w:numFmt w:val="decimal"/>
      <w:lvlText w:val="%1."/>
      <w:lvlJc w:val="left"/>
      <w:pPr>
        <w:ind w:left="720" w:hanging="360"/>
      </w:pPr>
      <w:rPr>
        <w:b/>
        <w:color w:val="FF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E1034B"/>
    <w:rsid w:val="000366D7"/>
    <w:rsid w:val="001148D1"/>
    <w:rsid w:val="001C37D5"/>
    <w:rsid w:val="001E4B26"/>
    <w:rsid w:val="0023698A"/>
    <w:rsid w:val="003B7253"/>
    <w:rsid w:val="00412DF7"/>
    <w:rsid w:val="00426C97"/>
    <w:rsid w:val="0048091D"/>
    <w:rsid w:val="004F3197"/>
    <w:rsid w:val="005005C0"/>
    <w:rsid w:val="00540334"/>
    <w:rsid w:val="005B7CCD"/>
    <w:rsid w:val="0061115C"/>
    <w:rsid w:val="00626CFC"/>
    <w:rsid w:val="006D7775"/>
    <w:rsid w:val="006F243A"/>
    <w:rsid w:val="006F4644"/>
    <w:rsid w:val="00722686"/>
    <w:rsid w:val="00736299"/>
    <w:rsid w:val="007F0F08"/>
    <w:rsid w:val="0080417B"/>
    <w:rsid w:val="008942A7"/>
    <w:rsid w:val="008A2B95"/>
    <w:rsid w:val="00903446"/>
    <w:rsid w:val="00A908AC"/>
    <w:rsid w:val="00A96590"/>
    <w:rsid w:val="00AB2261"/>
    <w:rsid w:val="00AF16E8"/>
    <w:rsid w:val="00BA578D"/>
    <w:rsid w:val="00BA6029"/>
    <w:rsid w:val="00C00CA5"/>
    <w:rsid w:val="00C20325"/>
    <w:rsid w:val="00CA3A5F"/>
    <w:rsid w:val="00CA45BA"/>
    <w:rsid w:val="00CE3D50"/>
    <w:rsid w:val="00D72270"/>
    <w:rsid w:val="00E1034B"/>
    <w:rsid w:val="00E86060"/>
    <w:rsid w:val="00EA6654"/>
    <w:rsid w:val="00EB2830"/>
    <w:rsid w:val="00EF1E78"/>
    <w:rsid w:val="00FD40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>
      <o:colormenu v:ext="edit" strokecolor="none"/>
    </o:shapedefaults>
    <o:shapelayout v:ext="edit">
      <o:idmap v:ext="edit" data="1"/>
      <o:rules v:ext="edit">
        <o:r id="V:Rule4" type="connector" idref="#_x0000_s1102"/>
        <o:r id="V:Rule5" type="connector" idref="#_x0000_s1097"/>
        <o:r id="V:Rule6" type="connector" idref="#_x0000_s110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2B9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103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E1034B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FD40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D40E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png"/><Relationship Id="rId39" Type="http://schemas.openxmlformats.org/officeDocument/2006/relationships/image" Target="media/image21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3.wmf"/><Relationship Id="rId47" Type="http://schemas.openxmlformats.org/officeDocument/2006/relationships/image" Target="media/image26.wmf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63" Type="http://schemas.openxmlformats.org/officeDocument/2006/relationships/image" Target="media/image35.wmf"/><Relationship Id="rId68" Type="http://schemas.openxmlformats.org/officeDocument/2006/relationships/image" Target="media/image38.wmf"/><Relationship Id="rId76" Type="http://schemas.openxmlformats.org/officeDocument/2006/relationships/image" Target="media/image43.wmf"/><Relationship Id="rId84" Type="http://schemas.openxmlformats.org/officeDocument/2006/relationships/image" Target="media/image47.wmf"/><Relationship Id="rId89" Type="http://schemas.openxmlformats.org/officeDocument/2006/relationships/image" Target="media/image50.wmf"/><Relationship Id="rId7" Type="http://schemas.openxmlformats.org/officeDocument/2006/relationships/image" Target="media/image2.png"/><Relationship Id="rId71" Type="http://schemas.openxmlformats.org/officeDocument/2006/relationships/image" Target="media/image40.wmf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15.wmf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66" Type="http://schemas.openxmlformats.org/officeDocument/2006/relationships/image" Target="media/image37.wmf"/><Relationship Id="rId74" Type="http://schemas.openxmlformats.org/officeDocument/2006/relationships/oleObject" Target="embeddings/oleObject28.bin"/><Relationship Id="rId79" Type="http://schemas.openxmlformats.org/officeDocument/2006/relationships/oleObject" Target="embeddings/oleObject30.bin"/><Relationship Id="rId87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image" Target="media/image34.wmf"/><Relationship Id="rId82" Type="http://schemas.openxmlformats.org/officeDocument/2006/relationships/image" Target="media/image46.wmf"/><Relationship Id="rId90" Type="http://schemas.openxmlformats.org/officeDocument/2006/relationships/oleObject" Target="embeddings/oleObject35.bin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png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56" Type="http://schemas.openxmlformats.org/officeDocument/2006/relationships/image" Target="media/image31.png"/><Relationship Id="rId64" Type="http://schemas.openxmlformats.org/officeDocument/2006/relationships/oleObject" Target="embeddings/oleObject24.bin"/><Relationship Id="rId69" Type="http://schemas.openxmlformats.org/officeDocument/2006/relationships/oleObject" Target="embeddings/oleObject26.bin"/><Relationship Id="rId77" Type="http://schemas.openxmlformats.org/officeDocument/2006/relationships/oleObject" Target="embeddings/oleObject29.bin"/><Relationship Id="rId8" Type="http://schemas.openxmlformats.org/officeDocument/2006/relationships/image" Target="media/image3.wmf"/><Relationship Id="rId51" Type="http://schemas.openxmlformats.org/officeDocument/2006/relationships/image" Target="media/image28.png"/><Relationship Id="rId72" Type="http://schemas.openxmlformats.org/officeDocument/2006/relationships/oleObject" Target="embeddings/oleObject27.bin"/><Relationship Id="rId80" Type="http://schemas.openxmlformats.org/officeDocument/2006/relationships/image" Target="media/image45.wmf"/><Relationship Id="rId85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oleObject" Target="embeddings/oleObject8.bin"/><Relationship Id="rId33" Type="http://schemas.openxmlformats.org/officeDocument/2006/relationships/image" Target="media/image17.wmf"/><Relationship Id="rId38" Type="http://schemas.openxmlformats.org/officeDocument/2006/relationships/image" Target="media/image20.png"/><Relationship Id="rId46" Type="http://schemas.openxmlformats.org/officeDocument/2006/relationships/image" Target="media/image25.png"/><Relationship Id="rId59" Type="http://schemas.openxmlformats.org/officeDocument/2006/relationships/image" Target="media/image33.wmf"/><Relationship Id="rId67" Type="http://schemas.openxmlformats.org/officeDocument/2006/relationships/oleObject" Target="embeddings/oleObject25.bin"/><Relationship Id="rId20" Type="http://schemas.openxmlformats.org/officeDocument/2006/relationships/image" Target="media/image10.wmf"/><Relationship Id="rId41" Type="http://schemas.openxmlformats.org/officeDocument/2006/relationships/image" Target="media/image22.png"/><Relationship Id="rId54" Type="http://schemas.openxmlformats.org/officeDocument/2006/relationships/image" Target="media/image30.wmf"/><Relationship Id="rId62" Type="http://schemas.openxmlformats.org/officeDocument/2006/relationships/oleObject" Target="embeddings/oleObject23.bin"/><Relationship Id="rId70" Type="http://schemas.openxmlformats.org/officeDocument/2006/relationships/image" Target="media/image39.png"/><Relationship Id="rId75" Type="http://schemas.openxmlformats.org/officeDocument/2006/relationships/image" Target="media/image42.png"/><Relationship Id="rId83" Type="http://schemas.openxmlformats.org/officeDocument/2006/relationships/oleObject" Target="embeddings/oleObject32.bin"/><Relationship Id="rId88" Type="http://schemas.openxmlformats.org/officeDocument/2006/relationships/oleObject" Target="embeddings/oleObject34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9.wmf"/><Relationship Id="rId49" Type="http://schemas.openxmlformats.org/officeDocument/2006/relationships/image" Target="media/image27.wmf"/><Relationship Id="rId57" Type="http://schemas.openxmlformats.org/officeDocument/2006/relationships/image" Target="media/image32.wmf"/><Relationship Id="rId10" Type="http://schemas.openxmlformats.org/officeDocument/2006/relationships/image" Target="media/image4.wmf"/><Relationship Id="rId31" Type="http://schemas.openxmlformats.org/officeDocument/2006/relationships/image" Target="media/image16.wmf"/><Relationship Id="rId44" Type="http://schemas.openxmlformats.org/officeDocument/2006/relationships/image" Target="media/image24.wmf"/><Relationship Id="rId52" Type="http://schemas.openxmlformats.org/officeDocument/2006/relationships/image" Target="media/image29.wmf"/><Relationship Id="rId60" Type="http://schemas.openxmlformats.org/officeDocument/2006/relationships/oleObject" Target="embeddings/oleObject22.bin"/><Relationship Id="rId65" Type="http://schemas.openxmlformats.org/officeDocument/2006/relationships/image" Target="media/image36.png"/><Relationship Id="rId73" Type="http://schemas.openxmlformats.org/officeDocument/2006/relationships/image" Target="media/image41.wmf"/><Relationship Id="rId78" Type="http://schemas.openxmlformats.org/officeDocument/2006/relationships/image" Target="media/image44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8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E9BAC08-E660-4E9A-BE71-DE1587ED6B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1</TotalTime>
  <Pages>1</Pages>
  <Words>819</Words>
  <Characters>4674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4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12</cp:revision>
  <cp:lastPrinted>2020-12-25T21:37:00Z</cp:lastPrinted>
  <dcterms:created xsi:type="dcterms:W3CDTF">2020-12-25T20:50:00Z</dcterms:created>
  <dcterms:modified xsi:type="dcterms:W3CDTF">2021-01-03T11:34:00Z</dcterms:modified>
</cp:coreProperties>
</file>